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E70194" w14:textId="77777777" w:rsidR="0035557B" w:rsidRDefault="00DD69D0">
      <w:pPr>
        <w:pStyle w:val="a5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урсовая работа должна б</w:t>
      </w:r>
      <w:r>
        <w:rPr>
          <w:rFonts w:ascii="Times New Roman" w:hAnsi="Times New Roman" w:cs="Times New Roman"/>
          <w:sz w:val="24"/>
          <w:szCs w:val="24"/>
        </w:rPr>
        <w:t xml:space="preserve">ыть написана с применением парадигмы ООП. Необходимо продемонстрировать умение проектировать классы, организовывать взаимодействие между ними, в том числе применять наследование, шаблоны, перегрузки методов. </w:t>
      </w:r>
      <w:bookmarkStart w:id="0" w:name="_GoBack"/>
      <w:bookmarkEnd w:id="0"/>
    </w:p>
    <w:p w14:paraId="5D347B02" w14:textId="77777777" w:rsidR="0035557B" w:rsidRDefault="0035557B">
      <w:pPr>
        <w:pStyle w:val="a5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15018" w:type="dxa"/>
        <w:tblLayout w:type="fixed"/>
        <w:tblLook w:val="04A0" w:firstRow="1" w:lastRow="0" w:firstColumn="1" w:lastColumn="0" w:noHBand="0" w:noVBand="1"/>
      </w:tblPr>
      <w:tblGrid>
        <w:gridCol w:w="626"/>
        <w:gridCol w:w="2034"/>
        <w:gridCol w:w="2577"/>
        <w:gridCol w:w="2552"/>
        <w:gridCol w:w="7229"/>
      </w:tblGrid>
      <w:tr w:rsidR="0035557B" w14:paraId="723EBF73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415FD976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034" w:type="dxa"/>
            <w:shd w:val="clear" w:color="auto" w:fill="auto"/>
          </w:tcPr>
          <w:p w14:paraId="152666A0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577" w:type="dxa"/>
            <w:shd w:val="clear" w:color="auto" w:fill="auto"/>
          </w:tcPr>
          <w:p w14:paraId="7D3BCB0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2552" w:type="dxa"/>
            <w:shd w:val="clear" w:color="auto" w:fill="auto"/>
          </w:tcPr>
          <w:p w14:paraId="79E8F9F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чень вопросов…</w:t>
            </w:r>
          </w:p>
        </w:tc>
        <w:tc>
          <w:tcPr>
            <w:tcW w:w="7229" w:type="dxa"/>
          </w:tcPr>
          <w:p w14:paraId="79CAC043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езные ссылки</w:t>
            </w:r>
          </w:p>
        </w:tc>
      </w:tr>
      <w:tr w:rsidR="0035557B" w14:paraId="7DEFBB64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6C439B61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8ACDB2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работы с матрицей линейного оператора</w:t>
            </w:r>
          </w:p>
        </w:tc>
        <w:tc>
          <w:tcPr>
            <w:tcW w:w="2577" w:type="dxa"/>
            <w:shd w:val="clear" w:color="auto" w:fill="auto"/>
          </w:tcPr>
          <w:p w14:paraId="1A5FB42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класс для матрицы (двумерного массива элементов), независимый от типа элементов; ввести необходимые функции для работы с матрицами и перегрузить часто используемые бинарные операции (+, -, *, = =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 !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=, =)</w:t>
            </w:r>
          </w:p>
          <w:p w14:paraId="648EAE9B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CD4EDE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грузить операторы ввода/вывода 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оток &gt;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&gt;, &lt;&lt; так, чтобы можно было вводить матрицы и из файла, и из консоли / выводить матрицы в консоль и в файл</w:t>
            </w:r>
          </w:p>
          <w:p w14:paraId="6F577D54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6FE1D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поиска собственных чисел и собственных векторов линейного оператора</w:t>
            </w:r>
          </w:p>
          <w:p w14:paraId="01371B1F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1821F8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Собственные числа при выводе ответа должны быть отсортированы по убыванию</w:t>
            </w:r>
          </w:p>
          <w:p w14:paraId="4ADBF94A" w14:textId="77777777" w:rsidR="0035557B" w:rsidRDefault="0035557B">
            <w:pPr>
              <w:pStyle w:val="1"/>
              <w:ind w:left="0"/>
              <w:jc w:val="both"/>
            </w:pPr>
          </w:p>
          <w:p w14:paraId="73F77B26" w14:textId="77777777" w:rsidR="0035557B" w:rsidRDefault="00DD69D0">
            <w:pPr>
              <w:pStyle w:val="1"/>
              <w:ind w:left="0"/>
              <w:jc w:val="both"/>
            </w:pPr>
            <w:r>
              <w:t>Собственные векторы при выводе результата должны соответствовать порядку собственных чисел</w:t>
            </w:r>
          </w:p>
        </w:tc>
        <w:tc>
          <w:tcPr>
            <w:tcW w:w="2552" w:type="dxa"/>
            <w:shd w:val="clear" w:color="auto" w:fill="auto"/>
          </w:tcPr>
          <w:p w14:paraId="783C56E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вести матрицы основных элементарных преобразований на плоскости (поворот, отражение, проекция и т.п.)</w:t>
            </w:r>
          </w:p>
          <w:p w14:paraId="3DDE4CD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375A4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еобразование исходного вектора операторами, заданными с помощью матриц</w:t>
            </w:r>
          </w:p>
          <w:p w14:paraId="2A8F4523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5C266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оиск и вывод собственных чисел, собственных векторов оператора, если они есть</w:t>
            </w:r>
          </w:p>
          <w:p w14:paraId="4B3A43B0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43A3F6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</w:tcPr>
          <w:p w14:paraId="5EF5D2DB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A70822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. литературу к алгебре, 2 семестр</w:t>
            </w:r>
          </w:p>
        </w:tc>
      </w:tr>
      <w:tr w:rsidR="0035557B" w14:paraId="0C7972C1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70F4F09F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FC0095B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Моделирование матрицы, состоящей из дробей. Решение СЛАУ</w:t>
            </w:r>
          </w:p>
        </w:tc>
        <w:tc>
          <w:tcPr>
            <w:tcW w:w="2577" w:type="dxa"/>
            <w:shd w:val="clear" w:color="auto" w:fill="auto"/>
          </w:tcPr>
          <w:p w14:paraId="0533E32B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Реализовать класс для матрицы (двумерного массива элементов), независимый от типа элементов; ввести необходимые функции для работы с матрицами и перегрузить часто используемые бинарные операции (+, -, *, = =</w:t>
            </w:r>
            <w:proofErr w:type="gram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, !</w:t>
            </w:r>
            <w:proofErr w:type="gram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=, =)</w:t>
            </w:r>
          </w:p>
          <w:p w14:paraId="329EACE2" w14:textId="77777777" w:rsidR="0035557B" w:rsidRPr="00F85774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0C5B1FCA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Реализовать класс для работы с дробями и перегрузить часто используемые бинарные операции (+, -, *, /, = =</w:t>
            </w:r>
            <w:proofErr w:type="gram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, !</w:t>
            </w:r>
            <w:proofErr w:type="gram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=, =)</w:t>
            </w:r>
          </w:p>
          <w:p w14:paraId="1EDF3903" w14:textId="77777777" w:rsidR="0035557B" w:rsidRPr="00F85774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749AFD81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Перегрузить </w:t>
            </w: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 xml:space="preserve">операторы ввода/вывода в </w:t>
            </w:r>
            <w:proofErr w:type="gram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оток &gt;</w:t>
            </w:r>
            <w:proofErr w:type="gram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&gt;, &lt;&lt; так, чтобы можно было вводить матрицы и из файла, и из консоли / выводить матрицы в консоль и в файл</w:t>
            </w:r>
          </w:p>
        </w:tc>
        <w:tc>
          <w:tcPr>
            <w:tcW w:w="2552" w:type="dxa"/>
            <w:shd w:val="clear" w:color="auto" w:fill="auto"/>
          </w:tcPr>
          <w:p w14:paraId="78FC40C3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>Организовать ввод матрицы системы линейных алгебраических уравнений из файла или из консоли (коэффициенты - дроби)</w:t>
            </w:r>
          </w:p>
          <w:p w14:paraId="004D5F45" w14:textId="77777777" w:rsidR="0035557B" w:rsidRPr="00F85774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334C993B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Реализовать процесс решения системы уравнений с помощью метода Гаусса (или любым другим способом), сохраняя информацию о дробях в коэффициентах системы</w:t>
            </w:r>
          </w:p>
          <w:p w14:paraId="1C9F4AFF" w14:textId="77777777" w:rsidR="0035557B" w:rsidRPr="00F85774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260CE358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Предусмотреть ситуации отсутствия </w:t>
            </w: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>решений, бесконечного множества решений (описать это множество)</w:t>
            </w:r>
          </w:p>
        </w:tc>
        <w:tc>
          <w:tcPr>
            <w:tcW w:w="7229" w:type="dxa"/>
          </w:tcPr>
          <w:p w14:paraId="577A5E1D" w14:textId="77777777" w:rsidR="0035557B" w:rsidRPr="00F85774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>См. литературу к алгебре, 2 семестр</w:t>
            </w:r>
          </w:p>
        </w:tc>
      </w:tr>
      <w:tr w:rsidR="0035557B" w14:paraId="064AF43B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2A33FF07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27CB69C4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динамических процессов</w:t>
            </w:r>
          </w:p>
        </w:tc>
        <w:tc>
          <w:tcPr>
            <w:tcW w:w="2577" w:type="dxa"/>
            <w:shd w:val="clear" w:color="auto" w:fill="auto"/>
          </w:tcPr>
          <w:p w14:paraId="41A53CD9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еобходимый набор классов для хранения элементов системы (точечный электрический заряд, точечная масса)</w:t>
            </w:r>
          </w:p>
          <w:p w14:paraId="7B1C36F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7544F3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нулевой момент времени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роинициализова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араметры объектов: заряды или массы, векторы скорости) между ними включается взаимодействие</w:t>
            </w:r>
          </w:p>
          <w:p w14:paraId="21E2E024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BD91F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оделировать процесс взаимного движения объектов</w:t>
            </w:r>
          </w:p>
        </w:tc>
        <w:tc>
          <w:tcPr>
            <w:tcW w:w="2552" w:type="dxa"/>
            <w:shd w:val="clear" w:color="auto" w:fill="auto"/>
          </w:tcPr>
          <w:p w14:paraId="5E95256A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«слипания» объектов, если массы отличаются слишком сильно</w:t>
            </w:r>
          </w:p>
          <w:p w14:paraId="1AC9434E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27BB1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упругого столкновения объектов, если массы близки</w:t>
            </w:r>
          </w:p>
          <w:p w14:paraId="2D420EB8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3B71BF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аннигиляции или изменения зарядов объектов при столкновении</w:t>
            </w:r>
          </w:p>
          <w:p w14:paraId="3587A27A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70DFF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ести в процесс внешнее поле некоторой формы</w:t>
            </w:r>
          </w:p>
          <w:p w14:paraId="184DB332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E0472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ализовать возможность изменения зако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заимодействия объектов (например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~ 1/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место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~1/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229" w:type="dxa"/>
          </w:tcPr>
          <w:p w14:paraId="72176428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437014/</w:t>
              </w:r>
            </w:hyperlink>
          </w:p>
          <w:p w14:paraId="066A586F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420133/</w:t>
              </w:r>
            </w:hyperlink>
          </w:p>
          <w:p w14:paraId="38CF3E37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929E0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первом приближении задача решается на основе массива тел как материальных точек. Время квантуется: имеем моменты времени с индексами 0, 1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,…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В реальном времени они разделяются малым шагом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Чем меньше шаг, тем выше точность, но объем вычислений растет. Например, при шаге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.01 с. рассчитываем положение материальных точек через каждые 0.01 с.</w:t>
            </w:r>
          </w:p>
          <w:p w14:paraId="70C5F292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ать задачи надо численно: введение малого шага по времен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ычисление равнодействующей сил, приложенных к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й массе/заряду, от остальных частиц в задач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риближенное вычисление ускорений и скоростей всех частиц на основе закона Ньютона</w:t>
            </w:r>
          </w:p>
          <w:p w14:paraId="74F7BE6D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,</m:t>
                </m:r>
              </m:oMath>
            </m:oMathPara>
          </w:p>
          <w:p w14:paraId="5F515CD9" w14:textId="77777777" w:rsidR="0035557B" w:rsidRDefault="000B156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≈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4F63D769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Зная вектор ускорения, пересчитываем моментальные скорости точек:</w:t>
            </w:r>
          </w:p>
          <w:p w14:paraId="444BA42C" w14:textId="77777777" w:rsidR="0035557B" w:rsidRDefault="000B156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24E5FB56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 помощью индекса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робегаем по всем телам в задаче. Аналогично вычисляем новые координаты. При этом, чем меньше лаг по времени </w:t>
            </w:r>
            <m:oMath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тем выше точность и больше вычислений.</w:t>
            </w:r>
          </w:p>
          <w:p w14:paraId="25E7D36F" w14:textId="77777777" w:rsidR="0035557B" w:rsidRDefault="000B156D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t</m:t>
                    </m:r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t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.</m:t>
                </m:r>
              </m:oMath>
            </m:oMathPara>
          </w:p>
          <w:p w14:paraId="49A6FDD9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ересчитываем все координаты, переходим к следующей итерации</w:t>
            </w:r>
          </w:p>
          <w:p w14:paraId="26655456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Отдельно нужно обработать столкновения частиц, т.к. закон Ньютона не работает, если расстояние между телами равно 0.</w:t>
            </w:r>
          </w:p>
          <w:p w14:paraId="18612D4E" w14:textId="77777777" w:rsidR="0035557B" w:rsidRDefault="0035557B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6313B671" w14:textId="77777777" w:rsidR="0035557B" w:rsidRDefault="00DD69D0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о втором приближении добавляется обработка соударений тел. При простом подходе предполагается ввести упругие соударения на основе законов сохранения (всё в векторном виде, чтобы рассчитать новые импульсы / скорости частиц после соударения). При более реалистичном подходе к гравитационной задаче есть предел энергии или импульса соударяющихся частиц: 1) если суммарная энергия / импульс выше, работает упругое столкновение, 2) если ниже, частицы слипаются. Для электрического поля соударение может привести к объединению и выведению из задачи противоположно заряженных частиц. Достижение энергий, когда сталкиваются заряды одного знака считаем невозможным в рамках задачи (происходит переход к ядерным реакциям).</w:t>
            </w:r>
          </w:p>
        </w:tc>
      </w:tr>
      <w:tr w:rsidR="0035557B" w14:paraId="25EC8F7D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0488337C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782BCA6D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елирование игры «Крестики-нолики»</w:t>
            </w:r>
          </w:p>
        </w:tc>
        <w:tc>
          <w:tcPr>
            <w:tcW w:w="2577" w:type="dxa"/>
            <w:shd w:val="clear" w:color="auto" w:fill="auto"/>
          </w:tcPr>
          <w:p w14:paraId="4301A225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еобходимый набор классов для хранения информации о положении на игровом поле (поле – произвольного или «достаточно» большого размера)</w:t>
            </w:r>
          </w:p>
          <w:p w14:paraId="30B64AA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5B6B2B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процесс игры бота против человека</w:t>
            </w:r>
          </w:p>
          <w:p w14:paraId="3A2B43C9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D456D4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ализовать отсечение неэффективных ходов при перебор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озможных вариантов (альфа-бета отсечение)</w:t>
            </w:r>
          </w:p>
        </w:tc>
        <w:tc>
          <w:tcPr>
            <w:tcW w:w="2552" w:type="dxa"/>
            <w:shd w:val="clear" w:color="auto" w:fill="auto"/>
          </w:tcPr>
          <w:p w14:paraId="7513D090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личество крестиков или ноликов, необходимых для победы, - параметр игры</w:t>
            </w:r>
          </w:p>
          <w:p w14:paraId="14352471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C3CDE7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азить логику поиска, оценивания и выбора следующего хода</w:t>
            </w:r>
          </w:p>
          <w:p w14:paraId="53BF025D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CA95C1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иллюстрировать отбрасывание неэффективных ходов из рассмотрения </w:t>
            </w:r>
          </w:p>
        </w:tc>
        <w:tc>
          <w:tcPr>
            <w:tcW w:w="7229" w:type="dxa"/>
          </w:tcPr>
          <w:p w14:paraId="33E00380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cm.mipt.ru/twiki/bin/view/Algorithms/AlgorithmAlphaBeta</w:t>
              </w:r>
            </w:hyperlink>
          </w:p>
          <w:p w14:paraId="33F31F0A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lgolist.ru/games/alphabeta.php</w:t>
              </w:r>
            </w:hyperlink>
          </w:p>
          <w:p w14:paraId="10FA9ECC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3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146088/</w:t>
              </w:r>
            </w:hyperlink>
          </w:p>
          <w:p w14:paraId="79AABB9E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2BBD1480" w14:textId="77777777" w:rsidTr="00F51A78">
        <w:tc>
          <w:tcPr>
            <w:tcW w:w="626" w:type="dxa"/>
            <w:tcBorders>
              <w:right w:val="nil"/>
            </w:tcBorders>
            <w:shd w:val="clear" w:color="auto" w:fill="auto"/>
          </w:tcPr>
          <w:p w14:paraId="7F49883F" w14:textId="77777777" w:rsidR="0035557B" w:rsidRDefault="0035557B">
            <w:pPr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34" w:type="dxa"/>
            <w:shd w:val="clear" w:color="auto" w:fill="auto"/>
          </w:tcPr>
          <w:p w14:paraId="42FCD0EC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нейронной сет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Хопфилда</w:t>
            </w:r>
            <w:proofErr w:type="spellEnd"/>
          </w:p>
        </w:tc>
        <w:tc>
          <w:tcPr>
            <w:tcW w:w="2577" w:type="dxa"/>
            <w:shd w:val="clear" w:color="auto" w:fill="auto"/>
          </w:tcPr>
          <w:p w14:paraId="77E7C745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 «Нейрон», который вычисляет взвешенную сумму своих входов и применяет к ней пороговую функцию активации.</w:t>
            </w:r>
          </w:p>
          <w:p w14:paraId="11D4A498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 «Сеть», который содержит один слой нейронов, отправляющих свои выходы на входы сети.</w:t>
            </w:r>
          </w:p>
          <w:p w14:paraId="25BB1EE2" w14:textId="77777777" w:rsidR="0035557B" w:rsidRDefault="00DD69D0">
            <w:pPr>
              <w:pStyle w:val="1"/>
              <w:ind w:left="0"/>
              <w:jc w:val="both"/>
            </w:pPr>
            <w:r>
              <w:t>Реализовать сохранение/извлечение состояния сети в/из файла.</w:t>
            </w:r>
          </w:p>
          <w:p w14:paraId="169C7868" w14:textId="77777777" w:rsidR="0035557B" w:rsidRDefault="00DD69D0">
            <w:pPr>
              <w:pStyle w:val="1"/>
              <w:ind w:left="0"/>
              <w:jc w:val="both"/>
            </w:pPr>
            <w:r>
              <w:t>Конкретная задача из предметной области согласуется между преподавателем и студентом.</w:t>
            </w:r>
          </w:p>
          <w:p w14:paraId="0BC3D90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14:paraId="736940DF" w14:textId="77777777" w:rsidR="0035557B" w:rsidRDefault="00DD69D0">
            <w:pPr>
              <w:pStyle w:val="1"/>
              <w:ind w:left="0"/>
              <w:jc w:val="both"/>
            </w:pPr>
            <w:r>
              <w:t>Реализовать любой алгоритм обучения сети (синхронный или асинхронный).</w:t>
            </w:r>
          </w:p>
          <w:p w14:paraId="27EAA3B9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демонстрировать результаты обучения и работы сети на некоторой задаче.</w:t>
            </w:r>
          </w:p>
          <w:p w14:paraId="6F97BBA8" w14:textId="77777777" w:rsidR="0035557B" w:rsidRDefault="00DD69D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фиксировать ситуации образования ложных или динамических аттракторов (ложных образов) 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одемонстрировать  и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бработку</w:t>
            </w:r>
          </w:p>
        </w:tc>
        <w:tc>
          <w:tcPr>
            <w:tcW w:w="7229" w:type="dxa"/>
          </w:tcPr>
          <w:p w14:paraId="2B0718DD" w14:textId="77777777" w:rsidR="0035557B" w:rsidRDefault="00DD69D0">
            <w:pPr>
              <w:pStyle w:val="1"/>
              <w:ind w:left="0"/>
              <w:jc w:val="both"/>
            </w:pPr>
            <w:r>
              <w:t>С. Хайкин. Нейронные сети</w:t>
            </w:r>
          </w:p>
          <w:p w14:paraId="4A51A170" w14:textId="77777777" w:rsidR="0035557B" w:rsidRDefault="000B156D">
            <w:pPr>
              <w:pStyle w:val="1"/>
              <w:ind w:left="0"/>
              <w:jc w:val="both"/>
            </w:pPr>
            <w:hyperlink r:id="rId14" w:history="1">
              <w:r w:rsidR="00DD69D0">
                <w:rPr>
                  <w:rStyle w:val="a6"/>
                </w:rPr>
                <w:t>https://yadi.sk/d/_KwsBWiq3TiDqL</w:t>
              </w:r>
            </w:hyperlink>
          </w:p>
          <w:p w14:paraId="38AB26A5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F6636E" w14:textId="77777777" w:rsidR="0035557B" w:rsidRDefault="000B15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5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301406/</w:t>
              </w:r>
            </w:hyperlink>
          </w:p>
          <w:p w14:paraId="3F51447C" w14:textId="77777777" w:rsidR="0035557B" w:rsidRDefault="003555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16E28A3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FC848F8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11A41D1A" w14:textId="77777777" w:rsidR="0035557B" w:rsidRDefault="00DD69D0">
            <w:pPr>
              <w:pStyle w:val="1"/>
              <w:ind w:left="0"/>
              <w:jc w:val="both"/>
            </w:pPr>
            <w:r>
              <w:t>Рекомендательная система для художественных фильмов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5FFD1B1A" w14:textId="77777777" w:rsidR="0035557B" w:rsidRDefault="00DD69D0">
            <w:pPr>
              <w:pStyle w:val="1"/>
              <w:ind w:left="0"/>
              <w:jc w:val="both"/>
            </w:pPr>
            <w:r>
              <w:t xml:space="preserve">Реализовать поисковую систему, которая выдает пользователю фильмы, близкие к заданному, либо близкие к его </w:t>
            </w:r>
            <w:r>
              <w:lastRenderedPageBreak/>
              <w:t xml:space="preserve">вкусу. У пользователя есть история просмотров и выставленный рейтинг для каждого фильма. Имеется несколько пользователей в системе. 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0C05982E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Определить критерии рекомендации и реализовать алгоритм выбора «подходящих» фильмов.</w:t>
            </w:r>
          </w:p>
        </w:tc>
        <w:tc>
          <w:tcPr>
            <w:tcW w:w="7229" w:type="dxa"/>
            <w:tcBorders>
              <w:top w:val="nil"/>
            </w:tcBorders>
          </w:tcPr>
          <w:p w14:paraId="4DABC71F" w14:textId="77777777" w:rsidR="0035557B" w:rsidRDefault="000B156D">
            <w:pPr>
              <w:pStyle w:val="1"/>
              <w:ind w:left="0"/>
              <w:jc w:val="both"/>
            </w:pPr>
            <w:hyperlink r:id="rId16" w:history="1">
              <w:r w:rsidR="00DD69D0">
                <w:rPr>
                  <w:rStyle w:val="a6"/>
                </w:rPr>
                <w:t>https://www.youtube.com/watch?v=J-QueLndVI8&amp;list=PLJOzdkh8T5krxc4HsHbB8g8f0hu7973fK&amp;index=18</w:t>
              </w:r>
            </w:hyperlink>
          </w:p>
          <w:p w14:paraId="5202C2C2" w14:textId="77777777" w:rsidR="0035557B" w:rsidRDefault="000B156D">
            <w:pPr>
              <w:pStyle w:val="1"/>
              <w:ind w:left="0"/>
              <w:jc w:val="both"/>
            </w:pPr>
            <w:hyperlink r:id="rId17" w:history="1">
              <w:r w:rsidR="00DD69D0">
                <w:rPr>
                  <w:rStyle w:val="a6"/>
                  <w:lang w:val="en-US"/>
                </w:rPr>
                <w:t>https</w:t>
              </w:r>
              <w:r w:rsidR="00DD69D0">
                <w:rPr>
                  <w:rStyle w:val="a6"/>
                </w:rPr>
                <w:t>://</w:t>
              </w:r>
              <w:proofErr w:type="spellStart"/>
              <w:r w:rsidR="00DD69D0">
                <w:rPr>
                  <w:rStyle w:val="a6"/>
                  <w:lang w:val="en-US"/>
                </w:rPr>
                <w:t>habr</w:t>
              </w:r>
              <w:proofErr w:type="spellEnd"/>
              <w:r w:rsidR="00DD69D0">
                <w:rPr>
                  <w:rStyle w:val="a6"/>
                </w:rPr>
                <w:t>.</w:t>
              </w:r>
              <w:r w:rsidR="00DD69D0">
                <w:rPr>
                  <w:rStyle w:val="a6"/>
                  <w:lang w:val="en-US"/>
                </w:rPr>
                <w:t>com</w:t>
              </w:r>
              <w:r w:rsidR="00DD69D0">
                <w:rPr>
                  <w:rStyle w:val="a6"/>
                </w:rPr>
                <w:t>/</w:t>
              </w:r>
              <w:proofErr w:type="spellStart"/>
              <w:r w:rsidR="00DD69D0">
                <w:rPr>
                  <w:rStyle w:val="a6"/>
                  <w:lang w:val="en-US"/>
                </w:rPr>
                <w:t>ru</w:t>
              </w:r>
              <w:proofErr w:type="spellEnd"/>
              <w:r w:rsidR="00DD69D0">
                <w:rPr>
                  <w:rStyle w:val="a6"/>
                </w:rPr>
                <w:t>/</w:t>
              </w:r>
              <w:r w:rsidR="00DD69D0">
                <w:rPr>
                  <w:rStyle w:val="a6"/>
                  <w:lang w:val="en-US"/>
                </w:rPr>
                <w:t>post</w:t>
              </w:r>
              <w:r w:rsidR="00DD69D0">
                <w:rPr>
                  <w:rStyle w:val="a6"/>
                </w:rPr>
                <w:t>/150399/</w:t>
              </w:r>
            </w:hyperlink>
          </w:p>
          <w:p w14:paraId="4EF665CA" w14:textId="77777777" w:rsidR="0035557B" w:rsidRDefault="0035557B">
            <w:pPr>
              <w:pStyle w:val="1"/>
              <w:ind w:left="0"/>
              <w:jc w:val="both"/>
            </w:pPr>
          </w:p>
          <w:p w14:paraId="5DABE400" w14:textId="77777777" w:rsidR="0035557B" w:rsidRDefault="000B156D">
            <w:pPr>
              <w:pStyle w:val="1"/>
              <w:ind w:left="0"/>
              <w:jc w:val="both"/>
            </w:pPr>
            <w:hyperlink r:id="rId18" w:history="1">
              <w:r w:rsidR="00DD69D0">
                <w:rPr>
                  <w:rStyle w:val="a6"/>
                </w:rPr>
                <w:t>https://habr.com/ru/post/150399/</w:t>
              </w:r>
            </w:hyperlink>
          </w:p>
          <w:p w14:paraId="2656CA3D" w14:textId="77777777" w:rsidR="0035557B" w:rsidRDefault="000B156D">
            <w:pPr>
              <w:pStyle w:val="1"/>
              <w:ind w:left="0"/>
              <w:jc w:val="both"/>
            </w:pPr>
            <w:hyperlink r:id="rId19" w:history="1">
              <w:r w:rsidR="00DD69D0">
                <w:rPr>
                  <w:rStyle w:val="a6"/>
                </w:rPr>
                <w:t>http://www.machinelearning.ru/wiki/images/8/88/MMP_Praktikum_317_2015s_7.pdf</w:t>
              </w:r>
            </w:hyperlink>
          </w:p>
          <w:p w14:paraId="6A9951C3" w14:textId="77777777" w:rsidR="0035557B" w:rsidRDefault="0035557B">
            <w:pPr>
              <w:pStyle w:val="1"/>
              <w:ind w:left="0"/>
              <w:jc w:val="both"/>
            </w:pPr>
          </w:p>
        </w:tc>
      </w:tr>
      <w:tr w:rsidR="0035557B" w14:paraId="1E2050E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BDE55A7" w14:textId="306EA39C" w:rsidR="0035557B" w:rsidRDefault="00F51A78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  <w:r>
              <w:lastRenderedPageBreak/>
              <w:t xml:space="preserve"> </w:t>
            </w: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B889512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отрезка ряда Тейлор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71CBD696" w14:textId="77777777" w:rsidR="0035557B" w:rsidRDefault="00DD69D0">
            <w:pPr>
              <w:pStyle w:val="1"/>
              <w:ind w:left="0"/>
              <w:jc w:val="both"/>
            </w:pPr>
            <w:r>
              <w:t>Реализовать класс, хранящий элементы конечного отрезка ряда Тейлора (использовать массив)</w:t>
            </w:r>
          </w:p>
          <w:p w14:paraId="33F42CDB" w14:textId="77777777" w:rsidR="0035557B" w:rsidRDefault="00DD69D0">
            <w:pPr>
              <w:pStyle w:val="1"/>
              <w:ind w:left="0"/>
              <w:jc w:val="both"/>
            </w:pPr>
            <w:r>
              <w:t>Ввести операции дифференцирования / интегрирования, арифметические операции над рядами, рядами и числами (использовать перегрузку операций)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969AAD8" w14:textId="77777777" w:rsidR="0035557B" w:rsidRDefault="00DD69D0">
            <w:pPr>
              <w:pStyle w:val="1"/>
              <w:ind w:left="0"/>
              <w:jc w:val="both"/>
            </w:pPr>
            <w:r>
              <w:t>Реализовать решение «простых» обыкновенных дифференциальных уравнений первого порядка с помощью ряда</w:t>
            </w:r>
          </w:p>
        </w:tc>
        <w:tc>
          <w:tcPr>
            <w:tcW w:w="7229" w:type="dxa"/>
            <w:tcBorders>
              <w:top w:val="nil"/>
            </w:tcBorders>
          </w:tcPr>
          <w:p w14:paraId="25CBFFC8" w14:textId="77777777" w:rsidR="0035557B" w:rsidRDefault="00DD69D0">
            <w:pPr>
              <w:pStyle w:val="1"/>
              <w:ind w:left="0"/>
              <w:jc w:val="both"/>
            </w:pPr>
            <w:r>
              <w:t xml:space="preserve">См. материалы к </w:t>
            </w:r>
            <w:proofErr w:type="spellStart"/>
            <w:r>
              <w:t>Мат.анализу</w:t>
            </w:r>
            <w:proofErr w:type="spellEnd"/>
            <w:r>
              <w:t xml:space="preserve"> семестр 1, 3</w:t>
            </w:r>
          </w:p>
        </w:tc>
      </w:tr>
      <w:tr w:rsidR="0035557B" w:rsidRPr="000B156D" w14:paraId="0A805BBF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58CD99EB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296B5F1" w14:textId="77777777" w:rsidR="0035557B" w:rsidRDefault="00DD69D0">
            <w:pPr>
              <w:pStyle w:val="1"/>
              <w:ind w:left="0"/>
              <w:jc w:val="both"/>
            </w:pPr>
            <w:r>
              <w:t>Реализация приложения работы с заметками в тексте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4ACEDC21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t xml:space="preserve">Программа должна позволять пользователю создавать заметки, производить по ним поиск, фильтрацию, сохранение заметок в файл и чтение из него. Каждая заметка имеет заголовок, дату создания и редактирования, </w:t>
            </w:r>
            <w:r>
              <w:lastRenderedPageBreak/>
              <w:t>список тегов. Может быть несколько типов заметок: текстовая, графическая, аудио, видео.</w:t>
            </w:r>
          </w:p>
          <w:p w14:paraId="7CDFC84F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3014753D" w14:textId="77777777" w:rsidR="0035557B" w:rsidRDefault="00DD69D0">
            <w:pPr>
              <w:pStyle w:val="1"/>
              <w:ind w:left="0"/>
              <w:jc w:val="both"/>
            </w:pPr>
            <w:r>
              <w:t>Построить структуры данных для быстрого поиска заметок по тегам и обосновать её выбор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1BE2666D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lastRenderedPageBreak/>
              <w:t xml:space="preserve">Реализовать необходимый набор классов для разных типов заметок с единым базовым классом и необходимые методы. </w:t>
            </w:r>
          </w:p>
          <w:p w14:paraId="57801F17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693597BC" w14:textId="77777777" w:rsidR="0035557B" w:rsidRDefault="00DD69D0">
            <w:pPr>
              <w:pStyle w:val="1"/>
              <w:ind w:left="0"/>
              <w:contextualSpacing/>
              <w:jc w:val="both"/>
            </w:pPr>
            <w:bookmarkStart w:id="1" w:name="__DdeLink__631_3705429032"/>
            <w:r>
              <w:t>Реализовать интерфейс взаимодействия с пользователем.</w:t>
            </w:r>
            <w:bookmarkEnd w:id="1"/>
          </w:p>
          <w:p w14:paraId="480AF418" w14:textId="77777777" w:rsidR="0035557B" w:rsidRDefault="0035557B">
            <w:pPr>
              <w:pStyle w:val="1"/>
              <w:ind w:left="0"/>
              <w:contextualSpacing/>
              <w:jc w:val="both"/>
            </w:pPr>
          </w:p>
          <w:p w14:paraId="67430CAA" w14:textId="77777777" w:rsidR="0035557B" w:rsidRDefault="00DD69D0">
            <w:pPr>
              <w:pStyle w:val="1"/>
              <w:ind w:left="0"/>
              <w:contextualSpacing/>
              <w:jc w:val="both"/>
            </w:pPr>
            <w:r>
              <w:t>Обосновать выбор структуры данных для хранения информации о заметках и расположения отмеченного в тексте места</w:t>
            </w:r>
          </w:p>
          <w:p w14:paraId="1249CEB2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348B3C96" w14:textId="77777777" w:rsidR="0035557B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20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://ais.khstu.ru/Reference/MySQL/book/Chapter 13/1.htm</w:t>
              </w:r>
            </w:hyperlink>
          </w:p>
          <w:p w14:paraId="5CA009A0" w14:textId="77777777" w:rsidR="0035557B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21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://cpp.mazurok.com/mtasks/sql/</w:t>
              </w:r>
            </w:hyperlink>
          </w:p>
          <w:p w14:paraId="029E35BE" w14:textId="77777777" w:rsidR="0035557B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</w:tc>
      </w:tr>
      <w:tr w:rsidR="0035557B" w14:paraId="1F19465A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794C57D2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  <w:rPr>
                <w:lang w:val="en-US"/>
              </w:rPr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00D21549" w14:textId="77777777" w:rsidR="0035557B" w:rsidRDefault="00DD69D0">
            <w:pPr>
              <w:pStyle w:val="1"/>
              <w:ind w:left="0"/>
              <w:jc w:val="both"/>
            </w:pPr>
            <w:r>
              <w:t>Реализация поиска строки в тексте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16873B6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ля поиска в тексте необходимо применить реализации алгоритмов:</w:t>
            </w:r>
          </w:p>
          <w:p w14:paraId="5CFECCDD" w14:textId="77777777" w:rsidR="0035557B" w:rsidRDefault="00DD69D0">
            <w:pPr>
              <w:pStyle w:val="paragraph"/>
              <w:numPr>
                <w:ilvl w:val="0"/>
                <w:numId w:val="2"/>
              </w:numPr>
              <w:spacing w:beforeAutospacing="0" w:after="0" w:afterAutospacing="0"/>
              <w:ind w:left="0" w:firstLine="0"/>
              <w:textAlignment w:val="baseline"/>
            </w:pPr>
            <w:r>
              <w:rPr>
                <w:rStyle w:val="normaltextrun"/>
              </w:rPr>
              <w:t>Алгоритм </w:t>
            </w:r>
            <w:proofErr w:type="spellStart"/>
            <w:r>
              <w:rPr>
                <w:rStyle w:val="spellingerror"/>
              </w:rPr>
              <w:t>Боуера</w:t>
            </w:r>
            <w:proofErr w:type="spellEnd"/>
            <w:r>
              <w:rPr>
                <w:rStyle w:val="normaltextrun"/>
              </w:rPr>
              <w:t> – Мура и его модификации;</w:t>
            </w:r>
          </w:p>
          <w:p w14:paraId="36061596" w14:textId="77777777" w:rsidR="0035557B" w:rsidRDefault="00DD69D0">
            <w:pPr>
              <w:pStyle w:val="paragraph"/>
              <w:numPr>
                <w:ilvl w:val="0"/>
                <w:numId w:val="3"/>
              </w:numPr>
              <w:spacing w:beforeAutospacing="0" w:after="0" w:afterAutospacing="0"/>
              <w:ind w:left="0" w:firstLine="0"/>
              <w:textAlignment w:val="baseline"/>
              <w:rPr>
                <w:rStyle w:val="spellingerror"/>
              </w:rPr>
            </w:pPr>
            <w:r>
              <w:rPr>
                <w:rStyle w:val="normaltextrun"/>
              </w:rPr>
              <w:t>Алгоритм Кнута-Морриса-</w:t>
            </w:r>
            <w:proofErr w:type="spellStart"/>
            <w:r>
              <w:rPr>
                <w:rStyle w:val="spellingerror"/>
              </w:rPr>
              <w:t>Пратта</w:t>
            </w:r>
            <w:proofErr w:type="spellEnd"/>
            <w:r>
              <w:rPr>
                <w:rStyle w:val="spellingerror"/>
              </w:rPr>
              <w:t>;</w:t>
            </w:r>
          </w:p>
          <w:p w14:paraId="2276EED1" w14:textId="77777777" w:rsidR="0035557B" w:rsidRDefault="00DD69D0">
            <w:pPr>
              <w:pStyle w:val="paragraph"/>
              <w:numPr>
                <w:ilvl w:val="0"/>
                <w:numId w:val="3"/>
              </w:numPr>
              <w:spacing w:beforeAutospacing="0" w:after="0" w:afterAutospacing="0"/>
              <w:ind w:left="0" w:firstLine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>Другие алгоритмы по согласованию с преподавателем</w:t>
            </w:r>
          </w:p>
          <w:p w14:paraId="47B47ACD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</w:p>
          <w:p w14:paraId="71D7F11F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 xml:space="preserve">Ввести класс «Совпадение», содержащий информацию о том, где совпадение найдено в тексте, зафиксировано </w:t>
            </w:r>
            <w:r>
              <w:rPr>
                <w:rStyle w:val="spellingerror"/>
              </w:rPr>
              <w:lastRenderedPageBreak/>
              <w:t>частичное или полное совпадение</w:t>
            </w:r>
          </w:p>
          <w:p w14:paraId="044A2CA0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</w:p>
          <w:p w14:paraId="2C9E9B11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spellingerror"/>
              </w:rPr>
            </w:pPr>
            <w:r>
              <w:rPr>
                <w:rStyle w:val="spellingerror"/>
              </w:rPr>
              <w:t>Реализовать процесс нечёткого поиска: часть букв в найденном слове может не совпадать с символами в искомом слове:</w:t>
            </w:r>
          </w:p>
          <w:p w14:paraId="5BAFA3B4" w14:textId="77777777" w:rsidR="0035557B" w:rsidRDefault="00DD69D0">
            <w:pPr>
              <w:pStyle w:val="paragraph"/>
              <w:spacing w:beforeAutospacing="0" w:after="0" w:afterAutospacing="0"/>
              <w:textAlignment w:val="baseline"/>
              <w:rPr>
                <w:rStyle w:val="eop"/>
                <w:rFonts w:eastAsia="OpenSymbol"/>
                <w:color w:val="000000"/>
                <w:shd w:val="clear" w:color="auto" w:fill="FFFFFF"/>
              </w:rPr>
            </w:pPr>
            <w:r>
              <w:rPr>
                <w:rStyle w:val="normaltextrun"/>
                <w:shd w:val="clear" w:color="auto" w:fill="FFFFFF"/>
              </w:rPr>
              <w:t>“</w:t>
            </w:r>
            <w:r>
              <w:rPr>
                <w:rStyle w:val="normaltextrun"/>
                <w:shd w:val="clear" w:color="auto" w:fill="FFFFFF"/>
                <w:lang w:val="en-US"/>
              </w:rPr>
              <w:t>Text</w:t>
            </w:r>
            <w:r>
              <w:rPr>
                <w:rStyle w:val="normaltextrun"/>
                <w:shd w:val="clear" w:color="auto" w:fill="FFFFFF"/>
              </w:rPr>
              <w:t>”, “</w:t>
            </w:r>
            <w:proofErr w:type="spellStart"/>
            <w:proofErr w:type="gramStart"/>
            <w:r>
              <w:rPr>
                <w:rStyle w:val="spellingerror"/>
                <w:shd w:val="clear" w:color="auto" w:fill="FFFFFF"/>
                <w:lang w:val="en-US"/>
              </w:rPr>
              <w:t>testa</w:t>
            </w:r>
            <w:proofErr w:type="spellEnd"/>
            <w:r>
              <w:rPr>
                <w:rStyle w:val="normaltextrun"/>
                <w:shd w:val="clear" w:color="auto" w:fill="FFFFFF"/>
              </w:rPr>
              <w:t xml:space="preserve">”   </w:t>
            </w:r>
            <w:proofErr w:type="gramEnd"/>
            <w:r>
              <w:rPr>
                <w:rStyle w:val="normaltextrun"/>
                <w:shd w:val="clear" w:color="auto" w:fill="FFFFFF"/>
              </w:rPr>
              <w:t>=&gt;  совпадение - 60%</w:t>
            </w:r>
            <w:r>
              <w:rPr>
                <w:rStyle w:val="normaltextrun"/>
                <w:shd w:val="clear" w:color="auto" w:fill="FFFFFF"/>
                <w:lang w:val="en-US"/>
              </w:rPr>
              <w:t> </w:t>
            </w:r>
            <w:r>
              <w:rPr>
                <w:rStyle w:val="normaltextrun"/>
                <w:shd w:val="clear" w:color="auto" w:fill="FFFFFF"/>
              </w:rPr>
              <w:t>или 75%. </w:t>
            </w:r>
            <w:r>
              <w:rPr>
                <w:rStyle w:val="eop"/>
                <w:rFonts w:eastAsia="OpenSymbol"/>
                <w:color w:val="000000"/>
                <w:shd w:val="clear" w:color="auto" w:fill="FFFFFF"/>
              </w:rPr>
              <w:t> </w:t>
            </w:r>
          </w:p>
          <w:p w14:paraId="7C2829FF" w14:textId="77777777" w:rsidR="0035557B" w:rsidRDefault="0035557B">
            <w:pPr>
              <w:pStyle w:val="paragraph"/>
              <w:spacing w:beforeAutospacing="0" w:after="0" w:afterAutospacing="0"/>
              <w:textAlignment w:val="baseline"/>
            </w:pPr>
          </w:p>
          <w:p w14:paraId="2BE01446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 встрече процента выше некоторого предела фиксируется совпадения</w:t>
            </w:r>
          </w:p>
          <w:p w14:paraId="4E7685FD" w14:textId="77777777" w:rsidR="0035557B" w:rsidRDefault="00DD69D0">
            <w:pPr>
              <w:pStyle w:val="1"/>
              <w:ind w:left="0"/>
              <w:jc w:val="both"/>
            </w:pPr>
            <w:r>
              <w:t>Ввести функцию сортировки результатов по проценту совпадения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3FF1C7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иллюстрировать работу реализаций алгоритмов, привести оценки их производительности</w:t>
            </w:r>
          </w:p>
          <w:p w14:paraId="5CF3EE1A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02325D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 выводе информации о результатах поиска либо подсветить фрагмент текста, внутри которого найдено слово (несколько слов перед и после найденного); либо вывести этот фрагмент</w:t>
            </w:r>
          </w:p>
          <w:p w14:paraId="1052E83D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A42674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случае вывода информации о результатах нечёткого поиска, выводи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цент совпадения</w:t>
            </w:r>
          </w:p>
          <w:p w14:paraId="4F64161E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DB15EE7" w14:textId="77777777" w:rsidR="0035557B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ме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Глава 32</w:t>
            </w:r>
          </w:p>
          <w:p w14:paraId="2892B43D" w14:textId="77777777" w:rsidR="00C84B14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:rsidRPr="00C84B14" w14:paraId="2F03B05D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27ACBB65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289DDD39" w14:textId="77777777" w:rsidR="0035557B" w:rsidRDefault="00DD69D0">
            <w:pPr>
              <w:pStyle w:val="1"/>
              <w:ind w:left="0"/>
              <w:jc w:val="both"/>
            </w:pPr>
            <w:r>
              <w:t>Реализация генетического алгоритма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4B3C8AC7" w14:textId="77777777" w:rsidR="0035557B" w:rsidRDefault="00DD69D0">
            <w:pPr>
              <w:pStyle w:val="1"/>
              <w:ind w:left="0"/>
              <w:jc w:val="both"/>
            </w:pPr>
            <w:r>
              <w:t>Построить (бинарный) вектор, имитирующий генетический код, который представляет собой некоторое решение задачи из предметной области.</w:t>
            </w:r>
          </w:p>
          <w:p w14:paraId="6CA4E189" w14:textId="77777777" w:rsidR="0035557B" w:rsidRDefault="00DD69D0">
            <w:pPr>
              <w:pStyle w:val="1"/>
              <w:ind w:left="0"/>
              <w:jc w:val="both"/>
            </w:pPr>
            <w:r>
              <w:t xml:space="preserve">Реализовать операции мутации, скрещивания и размножения, искусственного отбора </w:t>
            </w:r>
            <w:r>
              <w:lastRenderedPageBreak/>
              <w:t>(вероятность выживания зависит от приспособленности «организма», построенного на некотором генетическом коде), функцию приспособленности (определяет, насколько хорош код для решения задачи).</w:t>
            </w:r>
          </w:p>
          <w:p w14:paraId="0C6D3E8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5604A153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>Следует ли сохранять в виде отдельного множества «хорошо приспособленные особи», не включая их в процесс дальнейшего отбора?</w:t>
            </w:r>
          </w:p>
          <w:p w14:paraId="0AADD6A8" w14:textId="77777777" w:rsidR="0035557B" w:rsidRDefault="00DD69D0">
            <w:pPr>
              <w:pStyle w:val="1"/>
              <w:ind w:left="0"/>
              <w:jc w:val="both"/>
            </w:pPr>
            <w:r>
              <w:t xml:space="preserve">Следует ли продолжать скрещивание внутри такого множества </w:t>
            </w:r>
            <w:r>
              <w:lastRenderedPageBreak/>
              <w:t>«хорошо приспособленных особей»?</w:t>
            </w:r>
          </w:p>
          <w:p w14:paraId="4A1094EA" w14:textId="77777777" w:rsidR="0035557B" w:rsidRDefault="00DD69D0">
            <w:pPr>
              <w:pStyle w:val="1"/>
              <w:ind w:left="0"/>
              <w:jc w:val="both"/>
            </w:pPr>
            <w:r>
              <w:t>Как изменять частоту мутаций со временем</w:t>
            </w:r>
          </w:p>
          <w:p w14:paraId="792DC373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ь некоторую задачу из предметной области (конкретная задача из предметной области согласуется между преподавателем и студентом)</w:t>
            </w:r>
          </w:p>
          <w:p w14:paraId="6BB008F0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5B53CA42" w14:textId="77777777" w:rsidR="0035557B" w:rsidRPr="00C84B14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2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www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machinelearning</w:t>
              </w:r>
              <w:proofErr w:type="spellEnd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wiki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index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hp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?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title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=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93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2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7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5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1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A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9_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3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E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8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1%82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D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0%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C</w:t>
              </w:r>
            </w:hyperlink>
          </w:p>
          <w:p w14:paraId="3883358C" w14:textId="77777777" w:rsidR="00C84B14" w:rsidRPr="005C65BD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3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habr.com/ru/post/128704/</w:t>
              </w:r>
            </w:hyperlink>
          </w:p>
          <w:p w14:paraId="1CAA0118" w14:textId="77777777" w:rsidR="00C84B14" w:rsidRPr="005C65BD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4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logic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dmi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as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~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sergey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teaching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ml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04-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genetic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pdf</w:t>
              </w:r>
            </w:hyperlink>
          </w:p>
          <w:p w14:paraId="40F8C944" w14:textId="77777777" w:rsidR="00C84B14" w:rsidRPr="005C65BD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5" w:history="1"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http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://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basegroup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community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articles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/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real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-</w:t>
              </w:r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coded</w:t>
              </w:r>
              <w:r w:rsidR="00C84B14" w:rsidRPr="005C65BD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-</w:t>
              </w:r>
              <w:proofErr w:type="spellStart"/>
              <w:r w:rsidR="00C84B14" w:rsidRPr="00895567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en-US"/>
                </w:rPr>
                <w:t>ga</w:t>
              </w:r>
              <w:proofErr w:type="spellEnd"/>
            </w:hyperlink>
          </w:p>
          <w:p w14:paraId="234DFD7D" w14:textId="77777777" w:rsidR="00C84B14" w:rsidRPr="005C65BD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025857" w14:textId="77777777" w:rsidR="00C84B14" w:rsidRPr="005C65BD" w:rsidRDefault="00C84B14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3945CE0E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3B91A074" w14:textId="77777777" w:rsidR="0035557B" w:rsidRPr="005C65BD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5CC54340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задачи о «многоруком бандите»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16B1E889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ить класс агента, действующего в некоторой среде. В наличии произвольное поле, каждая клетка которого может обладать некоторыми свойствами, оцениваемыми агентом. Переходя на новую клетку, агент может получать поощрение или штраф. </w:t>
            </w:r>
          </w:p>
          <w:p w14:paraId="42329408" w14:textId="77777777" w:rsidR="0035557B" w:rsidRDefault="00DD69D0">
            <w:pPr>
              <w:pStyle w:val="1"/>
              <w:ind w:left="0"/>
              <w:jc w:val="both"/>
            </w:pPr>
            <w:r>
              <w:t xml:space="preserve">Аналогично: в наличии «многорукий бандит». Какие поощрения или штрафы можно </w:t>
            </w:r>
            <w:r>
              <w:lastRenderedPageBreak/>
              <w:t xml:space="preserve">получить, дёргая каждую из </w:t>
            </w:r>
            <w:r>
              <w:rPr>
                <w:lang w:val="en-US"/>
              </w:rPr>
              <w:t>k</w:t>
            </w:r>
            <w:r>
              <w:t xml:space="preserve"> ручек заранее не известно. Есть возможность провести </w:t>
            </w:r>
            <w:r>
              <w:rPr>
                <w:lang w:val="en-US"/>
              </w:rPr>
              <w:t>n</w:t>
            </w:r>
            <w:r>
              <w:t xml:space="preserve"> экспериментов, получая награды или штрафы. После этого работа переходит в «боевой» режим, при котором требуется максимизировать выигрыш</w:t>
            </w:r>
          </w:p>
          <w:p w14:paraId="2965BC97" w14:textId="77777777" w:rsidR="0035557B" w:rsidRDefault="0035557B">
            <w:pPr>
              <w:pStyle w:val="1"/>
              <w:ind w:left="0"/>
              <w:jc w:val="both"/>
            </w:pPr>
          </w:p>
          <w:p w14:paraId="3F00C3D9" w14:textId="77777777" w:rsidR="0035557B" w:rsidRDefault="00DD69D0">
            <w:pPr>
              <w:pStyle w:val="1"/>
              <w:ind w:left="0"/>
              <w:jc w:val="both"/>
            </w:pPr>
            <w:r>
              <w:t>Максимизировать полученные поощрения.</w:t>
            </w:r>
          </w:p>
          <w:p w14:paraId="1B663141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3A7C40C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ализовать обучение согласно ε-жадному алгоритму</w:t>
            </w:r>
          </w:p>
          <w:p w14:paraId="4BCE455F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л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тераций процесса обучения продемонстрировать работу «бандита» «в боевых условиях»: показать динамику выигрыша/проигрыша с течением времени</w:t>
            </w:r>
          </w:p>
          <w:p w14:paraId="43482BFF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2CCB159" w14:textId="77777777" w:rsidR="0035557B" w:rsidRDefault="00DD69D0">
            <w:pPr>
              <w:pStyle w:val="1"/>
              <w:ind w:left="0"/>
              <w:jc w:val="both"/>
            </w:pPr>
            <w:r>
              <w:t xml:space="preserve">Первый пример: агент – модель животного. У каждой клетки есть параметры: сложность движения по ней, опасность (хищники), количество ресурсов, которые можно с неё получить. </w:t>
            </w:r>
          </w:p>
          <w:p w14:paraId="41BC89C2" w14:textId="77777777" w:rsidR="0035557B" w:rsidRDefault="00DD69D0">
            <w:pPr>
              <w:pStyle w:val="1"/>
              <w:ind w:left="0"/>
              <w:jc w:val="both"/>
            </w:pPr>
            <w:r>
              <w:rPr>
                <w:rFonts w:eastAsia="Times New Roman"/>
              </w:rPr>
              <w:t xml:space="preserve"> </w:t>
            </w:r>
            <w:r>
              <w:t xml:space="preserve">Второй пример: в наличии цены на мировые валюты и ценные металлы, а также прогноз на некоторое время вперёд. За обмен валют полагается некоторый штраф. В наличии стартовый капитал. Представить стратегию по накоплению капитала. Предоставить возможность вносить изменения в прогноз цен (кризис, резкие скачки), уметь оптимизировать стратегию в этом случае.    </w:t>
            </w:r>
          </w:p>
          <w:p w14:paraId="78FDBCED" w14:textId="77777777" w:rsidR="0035557B" w:rsidRDefault="0035557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5557B" w14:paraId="148D7A2D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45FEAF99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56A3697B" w14:textId="09A62227" w:rsidR="0035557B" w:rsidRDefault="000B156D">
            <w:pPr>
              <w:pStyle w:val="1"/>
              <w:ind w:left="0"/>
              <w:jc w:val="both"/>
            </w:pPr>
            <w:r>
              <w:t>Моделирование</w:t>
            </w:r>
            <w:r w:rsidR="00DD69D0">
              <w:t xml:space="preserve"> численного интегрирования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561278E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ализовать набор методов для численного интегрирования произвольных функций:</w:t>
            </w:r>
          </w:p>
          <w:p w14:paraId="1DB56BB2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трапеций</w:t>
            </w:r>
          </w:p>
          <w:p w14:paraId="53F15877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парабол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Симпсон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zh-CN"/>
              </w:rPr>
              <w:t>)</w:t>
            </w:r>
          </w:p>
          <w:p w14:paraId="6CDBAE09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Гаусса</w:t>
            </w:r>
          </w:p>
          <w:p w14:paraId="42B0832F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Монте-Карло</w:t>
            </w:r>
          </w:p>
          <w:p w14:paraId="08A57BEB" w14:textId="77777777" w:rsidR="0035557B" w:rsidRDefault="00DD69D0">
            <w:pPr>
              <w:widowControl w:val="0"/>
              <w:numPr>
                <w:ilvl w:val="0"/>
                <w:numId w:val="4"/>
              </w:numPr>
              <w:suppressAutoHyphens/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тоды Рунге — Кутты </w:t>
            </w:r>
          </w:p>
          <w:p w14:paraId="4F8F91AE" w14:textId="77777777" w:rsidR="0035557B" w:rsidRDefault="0035557B">
            <w:pPr>
              <w:pStyle w:val="1"/>
              <w:ind w:left="0"/>
              <w:jc w:val="both"/>
            </w:pPr>
          </w:p>
          <w:p w14:paraId="51D4999A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 xml:space="preserve">Создать класс для хранения </w:t>
            </w:r>
            <w:proofErr w:type="spellStart"/>
            <w:r>
              <w:t>информиации</w:t>
            </w:r>
            <w:proofErr w:type="spellEnd"/>
            <w:r>
              <w:t xml:space="preserve"> об отрезке интегрирования, точности. Сделать пример нескольких функций для интегрирования. 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6415772B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работу всех алгоритмов, проверить работу ручным интегрированием.</w:t>
            </w:r>
          </w:p>
          <w:p w14:paraId="26899EBD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 их теоретическую вычислительную сложность и проверить время их работы на практике</w:t>
            </w:r>
          </w:p>
          <w:p w14:paraId="089B84A4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требования в каждом алгоритме к подынтегрально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</w:t>
            </w:r>
          </w:p>
          <w:p w14:paraId="513C421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делать выводы о применимости алгоритмов на практике и об их точности</w:t>
            </w:r>
          </w:p>
          <w:p w14:paraId="0FC08D9B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69052296" w14:textId="77777777" w:rsidR="0035557B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6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ru.wikipedia.org/wiki/Численное_интегрирование</w:t>
              </w:r>
            </w:hyperlink>
          </w:p>
          <w:p w14:paraId="050CC5F0" w14:textId="77777777" w:rsidR="0035557B" w:rsidRDefault="000B156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7" w:history="1">
              <w:r w:rsidR="00DD69D0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aco.ifmo.ru/el_books/numerical_methods/lectures/glava2.html</w:t>
              </w:r>
            </w:hyperlink>
          </w:p>
          <w:p w14:paraId="56123BD0" w14:textId="77777777" w:rsidR="0035557B" w:rsidRDefault="00DD69D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ttp://ifn.kemsu.ru/page_teachers/pavlova/Numerical_integration.Brief_theory.pdf</w:t>
            </w:r>
          </w:p>
        </w:tc>
      </w:tr>
      <w:tr w:rsidR="0035557B" w14:paraId="29825077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1294BB23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6EDBD653" w14:textId="77777777" w:rsidR="0035557B" w:rsidRDefault="000357D7">
            <w:pPr>
              <w:pStyle w:val="1"/>
              <w:ind w:left="0"/>
              <w:jc w:val="both"/>
            </w:pPr>
            <w:r>
              <w:t>Парный р</w:t>
            </w:r>
            <w:r w:rsidR="00DD69D0">
              <w:t>егрессионный анализ</w:t>
            </w:r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2BA193B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наличии множество точек (x, y) – пар «значение параметра – значение функции» (множество результатов измерения зависимости двух параметров). Предполагая, что между x и y присутствует линейная зависимость, получить уравнение прямой Y =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X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b, где Y, X – средние значения y и x соответственно. </w:t>
            </w:r>
          </w:p>
          <w:p w14:paraId="38668F47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едусмотреть возможность отсечения выбросов (результатов заведомо неправильных измерений, сильно отличающихся от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средних). </w:t>
            </w:r>
          </w:p>
          <w:p w14:paraId="51935C07" w14:textId="77777777" w:rsidR="0035557B" w:rsidRDefault="00DD69D0">
            <w:pPr>
              <w:pStyle w:val="1"/>
              <w:ind w:left="0"/>
              <w:jc w:val="both"/>
            </w:pPr>
            <w:r>
              <w:rPr>
                <w:rFonts w:eastAsia="Times New Roman"/>
              </w:rPr>
              <w:t>*Добавить моделирование зависимости между y и x любым другим методом, кроме линейной регрессии</w:t>
            </w:r>
          </w:p>
          <w:p w14:paraId="1D3E631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7D6C4E6E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демонстрировать построенные модели</w:t>
            </w:r>
          </w:p>
          <w:p w14:paraId="3F09D370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ценить ошибки, с которыми вычислены коэффициенты</w:t>
            </w:r>
          </w:p>
          <w:p w14:paraId="770144BA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ить гипотезу о том, что коэффициент может быть равен 0. Оценить зависимость между независимым параметром и зависимой переменной на основе этого результата</w:t>
            </w:r>
          </w:p>
          <w:p w14:paraId="06B699FF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263E7A05" w14:textId="77777777" w:rsidR="000357D7" w:rsidRPr="00C56CCF" w:rsidRDefault="000357D7" w:rsidP="000357D7">
            <w:pPr>
              <w:pStyle w:val="1"/>
              <w:ind w:left="0"/>
              <w:jc w:val="both"/>
            </w:pPr>
            <w:r>
              <w:rPr>
                <w:lang w:val="en-US"/>
              </w:rPr>
              <w:t>Stock</w:t>
            </w:r>
            <w:r w:rsidRPr="00C56CCF">
              <w:t xml:space="preserve">, </w:t>
            </w:r>
            <w:r>
              <w:rPr>
                <w:lang w:val="en-US"/>
              </w:rPr>
              <w:t>Watson</w:t>
            </w:r>
            <w:r w:rsidRPr="00C56CCF">
              <w:t xml:space="preserve">. </w:t>
            </w:r>
            <w:r>
              <w:t>Часть 1, 2</w:t>
            </w:r>
          </w:p>
          <w:p w14:paraId="45DBD600" w14:textId="77777777" w:rsidR="000357D7" w:rsidRDefault="000357D7" w:rsidP="000357D7">
            <w:pPr>
              <w:pStyle w:val="1"/>
              <w:ind w:left="0"/>
              <w:jc w:val="both"/>
            </w:pPr>
            <w:proofErr w:type="spellStart"/>
            <w:r>
              <w:t>Доугерти</w:t>
            </w:r>
            <w:proofErr w:type="spellEnd"/>
            <w:r>
              <w:t>. Пункты 1-6</w:t>
            </w:r>
          </w:p>
          <w:p w14:paraId="1DADA315" w14:textId="77777777" w:rsidR="000357D7" w:rsidRPr="000357D7" w:rsidRDefault="000357D7" w:rsidP="000357D7">
            <w:pPr>
              <w:pStyle w:val="1"/>
              <w:ind w:left="0"/>
              <w:jc w:val="both"/>
            </w:pPr>
            <w:r>
              <w:t xml:space="preserve">Магнус, Катышев, </w:t>
            </w:r>
            <w:proofErr w:type="spellStart"/>
            <w:r>
              <w:t>Пересецкий</w:t>
            </w:r>
            <w:proofErr w:type="spellEnd"/>
            <w:r>
              <w:t>. Главы 1-4</w:t>
            </w:r>
          </w:p>
          <w:p w14:paraId="29561161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65E58B48" w14:textId="77777777" w:rsidR="000357D7" w:rsidRPr="000357D7" w:rsidRDefault="000B156D" w:rsidP="000357D7">
            <w:pPr>
              <w:pStyle w:val="1"/>
              <w:ind w:left="0"/>
              <w:jc w:val="both"/>
            </w:pPr>
            <w:hyperlink r:id="rId28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0357D7">
                <w:rPr>
                  <w:rStyle w:val="a6"/>
                </w:rPr>
                <w:t>:/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otexts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com</w:t>
              </w:r>
              <w:r w:rsidR="000357D7" w:rsidRPr="000357D7">
                <w:rPr>
                  <w:rStyle w:val="a6"/>
                </w:rPr>
                <w:t>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fpp</w:t>
              </w:r>
              <w:proofErr w:type="spellEnd"/>
              <w:r w:rsidR="000357D7" w:rsidRPr="000357D7">
                <w:rPr>
                  <w:rStyle w:val="a6"/>
                </w:rPr>
                <w:t>2/</w:t>
              </w:r>
              <w:r w:rsidR="000357D7" w:rsidRPr="006B32AF">
                <w:rPr>
                  <w:rStyle w:val="a6"/>
                  <w:lang w:val="en-US"/>
                </w:rPr>
                <w:t>regression</w:t>
              </w:r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321D2937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23C2F794" w14:textId="77777777" w:rsidR="000357D7" w:rsidRPr="000357D7" w:rsidRDefault="000B156D" w:rsidP="000357D7">
            <w:pPr>
              <w:pStyle w:val="1"/>
              <w:ind w:left="0"/>
              <w:jc w:val="both"/>
            </w:pPr>
            <w:hyperlink r:id="rId29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C56CCF">
                <w:rPr>
                  <w:rStyle w:val="a6"/>
                </w:rPr>
                <w:t>://</w:t>
              </w:r>
              <w:r w:rsidR="000357D7" w:rsidRPr="006B32AF">
                <w:rPr>
                  <w:rStyle w:val="a6"/>
                  <w:lang w:val="en-US"/>
                </w:rPr>
                <w:t>www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econometrics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with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r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org</w:t>
              </w:r>
              <w:r w:rsidR="000357D7" w:rsidRPr="00C56CCF">
                <w:rPr>
                  <w:rStyle w:val="a6"/>
                </w:rPr>
                <w:t>/4-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lrwor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09A09F04" w14:textId="77777777" w:rsidR="000357D7" w:rsidRPr="000357D7" w:rsidRDefault="000357D7" w:rsidP="000357D7">
            <w:pPr>
              <w:pStyle w:val="1"/>
              <w:ind w:left="0"/>
              <w:jc w:val="both"/>
            </w:pPr>
          </w:p>
          <w:p w14:paraId="72012368" w14:textId="77777777" w:rsidR="000357D7" w:rsidRPr="00C56CCF" w:rsidRDefault="000B156D" w:rsidP="000357D7">
            <w:pPr>
              <w:pStyle w:val="1"/>
              <w:ind w:left="0"/>
              <w:jc w:val="both"/>
            </w:pPr>
            <w:hyperlink r:id="rId30" w:history="1">
              <w:r w:rsidR="000357D7" w:rsidRPr="006B32AF">
                <w:rPr>
                  <w:rStyle w:val="a6"/>
                </w:rPr>
                <w:t>https://disk.yandex.ru/d/OEKJin8PiR7Dhw</w:t>
              </w:r>
            </w:hyperlink>
          </w:p>
          <w:p w14:paraId="30B84D82" w14:textId="77777777" w:rsidR="005C2AEC" w:rsidRPr="005C2AEC" w:rsidRDefault="005C2AEC">
            <w:pPr>
              <w:pStyle w:val="1"/>
              <w:ind w:left="0"/>
              <w:jc w:val="both"/>
            </w:pPr>
          </w:p>
        </w:tc>
      </w:tr>
      <w:tr w:rsidR="0035557B" w14:paraId="578BC18E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0755AFB7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7D42A1B8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ение </w:t>
            </w:r>
            <w:proofErr w:type="spellStart"/>
            <w:r>
              <w:t>пулового</w:t>
            </w:r>
            <w:proofErr w:type="spellEnd"/>
            <w:r>
              <w:t xml:space="preserve"> </w:t>
            </w:r>
            <w:proofErr w:type="spellStart"/>
            <w:r>
              <w:t>аллокатора</w:t>
            </w:r>
            <w:proofErr w:type="spellEnd"/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043106D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ить модели линейного и </w:t>
            </w:r>
            <w:proofErr w:type="spellStart"/>
            <w:r>
              <w:t>пулового</w:t>
            </w:r>
            <w:proofErr w:type="spellEnd"/>
            <w:r>
              <w:t xml:space="preserve"> </w:t>
            </w:r>
            <w:proofErr w:type="spellStart"/>
            <w:r>
              <w:t>аллокатора</w:t>
            </w:r>
            <w:proofErr w:type="spellEnd"/>
          </w:p>
          <w:p w14:paraId="27D9CD63" w14:textId="77777777" w:rsidR="0035557B" w:rsidRDefault="0035557B">
            <w:pPr>
              <w:pStyle w:val="1"/>
              <w:ind w:left="0"/>
              <w:jc w:val="both"/>
            </w:pPr>
          </w:p>
          <w:p w14:paraId="69A913C0" w14:textId="77777777" w:rsidR="0035557B" w:rsidRDefault="00DD69D0">
            <w:pPr>
              <w:pStyle w:val="1"/>
              <w:ind w:left="0"/>
              <w:jc w:val="both"/>
              <w:rPr>
                <w:lang w:val="en-US"/>
              </w:rPr>
            </w:pPr>
            <w:r>
              <w:t>Реализовать</w:t>
            </w:r>
            <w:r>
              <w:rPr>
                <w:lang w:val="en-US"/>
              </w:rPr>
              <w:t xml:space="preserve"> </w:t>
            </w:r>
            <w:r>
              <w:t>команды</w:t>
            </w:r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t>create(</w:t>
            </w:r>
            <w:proofErr w:type="gramEnd"/>
            <w:r>
              <w:rPr>
                <w:lang w:val="en-US"/>
              </w:rPr>
              <w:t>), allocate(), deallocate(), free(), destroy()</w:t>
            </w:r>
          </w:p>
          <w:p w14:paraId="16678B3D" w14:textId="77777777" w:rsidR="0035557B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1D555883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демонстрировать работу различных команд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а</w:t>
            </w:r>
            <w:proofErr w:type="spellEnd"/>
          </w:p>
          <w:p w14:paraId="6E3159A7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49411E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и продемонстрировать эффективность работы различных видо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ов</w:t>
            </w:r>
            <w:proofErr w:type="spellEnd"/>
          </w:p>
          <w:p w14:paraId="73541A00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7C7666CF" w14:textId="77777777" w:rsidR="005C2AEC" w:rsidRPr="005C2AEC" w:rsidRDefault="000B156D" w:rsidP="005C2AEC">
            <w:pPr>
              <w:pStyle w:val="1"/>
              <w:ind w:left="0"/>
              <w:jc w:val="both"/>
            </w:pPr>
            <w:hyperlink r:id="rId31" w:history="1">
              <w:r w:rsidR="005C2AEC" w:rsidRPr="00895567">
                <w:rPr>
                  <w:rStyle w:val="a6"/>
                  <w:lang w:val="en-US"/>
                </w:rPr>
                <w:t>https</w:t>
              </w:r>
              <w:r w:rsidR="005C2AEC" w:rsidRPr="00895567">
                <w:rPr>
                  <w:rStyle w:val="a6"/>
                </w:rPr>
                <w:t>:/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habr</w:t>
              </w:r>
              <w:proofErr w:type="spellEnd"/>
              <w:r w:rsidR="005C2AEC" w:rsidRPr="00895567">
                <w:rPr>
                  <w:rStyle w:val="a6"/>
                </w:rPr>
                <w:t>.</w:t>
              </w:r>
              <w:r w:rsidR="005C2AEC" w:rsidRPr="00895567">
                <w:rPr>
                  <w:rStyle w:val="a6"/>
                  <w:lang w:val="en-US"/>
                </w:rPr>
                <w:t>com</w:t>
              </w:r>
              <w:r w:rsidR="005C2AEC" w:rsidRPr="00895567">
                <w:rPr>
                  <w:rStyle w:val="a6"/>
                </w:rPr>
                <w:t>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ru</w:t>
              </w:r>
              <w:proofErr w:type="spellEnd"/>
              <w:r w:rsidR="005C2AEC" w:rsidRPr="00895567">
                <w:rPr>
                  <w:rStyle w:val="a6"/>
                </w:rPr>
                <w:t>/</w:t>
              </w:r>
              <w:r w:rsidR="005C2AEC" w:rsidRPr="00895567">
                <w:rPr>
                  <w:rStyle w:val="a6"/>
                  <w:lang w:val="en-US"/>
                </w:rPr>
                <w:t>post</w:t>
              </w:r>
              <w:r w:rsidR="005C2AEC" w:rsidRPr="00895567">
                <w:rPr>
                  <w:rStyle w:val="a6"/>
                </w:rPr>
                <w:t>/505632/</w:t>
              </w:r>
            </w:hyperlink>
          </w:p>
          <w:p w14:paraId="65531A4B" w14:textId="77777777" w:rsidR="005C2AEC" w:rsidRPr="005C2AEC" w:rsidRDefault="000B156D" w:rsidP="005C2AEC">
            <w:pPr>
              <w:pStyle w:val="1"/>
              <w:ind w:left="0"/>
              <w:jc w:val="both"/>
            </w:pPr>
            <w:hyperlink r:id="rId32" w:history="1">
              <w:r w:rsidR="005C2AEC" w:rsidRPr="00895567">
                <w:rPr>
                  <w:rStyle w:val="a6"/>
                </w:rPr>
                <w:t>https://habr.com/ru/post/274827/</w:t>
              </w:r>
            </w:hyperlink>
          </w:p>
          <w:p w14:paraId="40249C44" w14:textId="77777777" w:rsidR="0035557B" w:rsidRDefault="0035557B">
            <w:pPr>
              <w:pStyle w:val="1"/>
              <w:ind w:left="0"/>
              <w:jc w:val="both"/>
            </w:pPr>
          </w:p>
        </w:tc>
      </w:tr>
      <w:tr w:rsidR="0035557B" w14:paraId="33450A05" w14:textId="77777777" w:rsidTr="00F51A78">
        <w:tc>
          <w:tcPr>
            <w:tcW w:w="626" w:type="dxa"/>
            <w:tcBorders>
              <w:top w:val="nil"/>
              <w:right w:val="nil"/>
            </w:tcBorders>
            <w:shd w:val="clear" w:color="auto" w:fill="auto"/>
          </w:tcPr>
          <w:p w14:paraId="278D5129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</w:tcBorders>
            <w:shd w:val="clear" w:color="auto" w:fill="auto"/>
          </w:tcPr>
          <w:p w14:paraId="736F4CEF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ение стекового </w:t>
            </w:r>
            <w:proofErr w:type="spellStart"/>
            <w:r>
              <w:t>аллокатора</w:t>
            </w:r>
            <w:proofErr w:type="spellEnd"/>
          </w:p>
        </w:tc>
        <w:tc>
          <w:tcPr>
            <w:tcW w:w="2577" w:type="dxa"/>
            <w:tcBorders>
              <w:top w:val="nil"/>
            </w:tcBorders>
            <w:shd w:val="clear" w:color="auto" w:fill="auto"/>
          </w:tcPr>
          <w:p w14:paraId="0FE77220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ить модели линейного и стекового </w:t>
            </w:r>
            <w:proofErr w:type="spellStart"/>
            <w:r>
              <w:t>аллокатора</w:t>
            </w:r>
            <w:proofErr w:type="spellEnd"/>
          </w:p>
          <w:p w14:paraId="3D11EE7F" w14:textId="77777777" w:rsidR="0035557B" w:rsidRDefault="0035557B">
            <w:pPr>
              <w:pStyle w:val="1"/>
              <w:ind w:left="0"/>
              <w:jc w:val="both"/>
            </w:pPr>
          </w:p>
          <w:p w14:paraId="73F752CE" w14:textId="77777777" w:rsidR="0035557B" w:rsidRDefault="00DD69D0">
            <w:pPr>
              <w:pStyle w:val="1"/>
              <w:ind w:left="0"/>
              <w:jc w:val="both"/>
              <w:rPr>
                <w:lang w:val="en-US"/>
              </w:rPr>
            </w:pPr>
            <w:r>
              <w:t>Реализовать</w:t>
            </w:r>
            <w:r>
              <w:rPr>
                <w:lang w:val="en-US"/>
              </w:rPr>
              <w:t xml:space="preserve"> </w:t>
            </w:r>
            <w:r>
              <w:t>команды</w:t>
            </w:r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t>create(</w:t>
            </w:r>
            <w:proofErr w:type="gramEnd"/>
            <w:r>
              <w:rPr>
                <w:lang w:val="en-US"/>
              </w:rPr>
              <w:t>), allocate(), deallocate(), free(), destroy()</w:t>
            </w:r>
          </w:p>
          <w:p w14:paraId="72308C6A" w14:textId="77777777" w:rsidR="0035557B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14:paraId="4B87A7C8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демонстрировать работу различных команд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а</w:t>
            </w:r>
            <w:proofErr w:type="spellEnd"/>
          </w:p>
          <w:p w14:paraId="2E3C8570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D7F519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и продемонстрировать эффективность работы различных видо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ов</w:t>
            </w:r>
            <w:proofErr w:type="spellEnd"/>
          </w:p>
          <w:p w14:paraId="11E2B101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</w:tcBorders>
          </w:tcPr>
          <w:p w14:paraId="40AD1C93" w14:textId="77777777" w:rsidR="005C2AEC" w:rsidRPr="005C2AEC" w:rsidRDefault="000B156D" w:rsidP="005C2AEC">
            <w:pPr>
              <w:pStyle w:val="1"/>
              <w:ind w:left="0"/>
              <w:jc w:val="both"/>
            </w:pPr>
            <w:hyperlink r:id="rId33" w:history="1">
              <w:r w:rsidR="005C2AEC" w:rsidRPr="00895567">
                <w:rPr>
                  <w:rStyle w:val="a6"/>
                  <w:lang w:val="en-US"/>
                </w:rPr>
                <w:t>https</w:t>
              </w:r>
              <w:r w:rsidR="005C2AEC" w:rsidRPr="00895567">
                <w:rPr>
                  <w:rStyle w:val="a6"/>
                </w:rPr>
                <w:t>:/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habr</w:t>
              </w:r>
              <w:proofErr w:type="spellEnd"/>
              <w:r w:rsidR="005C2AEC" w:rsidRPr="00895567">
                <w:rPr>
                  <w:rStyle w:val="a6"/>
                </w:rPr>
                <w:t>.</w:t>
              </w:r>
              <w:r w:rsidR="005C2AEC" w:rsidRPr="00895567">
                <w:rPr>
                  <w:rStyle w:val="a6"/>
                  <w:lang w:val="en-US"/>
                </w:rPr>
                <w:t>com</w:t>
              </w:r>
              <w:r w:rsidR="005C2AEC" w:rsidRPr="00895567">
                <w:rPr>
                  <w:rStyle w:val="a6"/>
                </w:rPr>
                <w:t>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ru</w:t>
              </w:r>
              <w:proofErr w:type="spellEnd"/>
              <w:r w:rsidR="005C2AEC" w:rsidRPr="00895567">
                <w:rPr>
                  <w:rStyle w:val="a6"/>
                </w:rPr>
                <w:t>/</w:t>
              </w:r>
              <w:r w:rsidR="005C2AEC" w:rsidRPr="00895567">
                <w:rPr>
                  <w:rStyle w:val="a6"/>
                  <w:lang w:val="en-US"/>
                </w:rPr>
                <w:t>post</w:t>
              </w:r>
              <w:r w:rsidR="005C2AEC" w:rsidRPr="00895567">
                <w:rPr>
                  <w:rStyle w:val="a6"/>
                </w:rPr>
                <w:t>/505632/</w:t>
              </w:r>
            </w:hyperlink>
          </w:p>
          <w:p w14:paraId="4C2E097F" w14:textId="77777777" w:rsidR="005C2AEC" w:rsidRPr="005C2AEC" w:rsidRDefault="000B156D" w:rsidP="005C2AEC">
            <w:pPr>
              <w:pStyle w:val="1"/>
              <w:ind w:left="0"/>
              <w:jc w:val="both"/>
            </w:pPr>
            <w:hyperlink r:id="rId34" w:history="1">
              <w:r w:rsidR="005C2AEC" w:rsidRPr="00895567">
                <w:rPr>
                  <w:rStyle w:val="a6"/>
                </w:rPr>
                <w:t>https://habr.com/ru/post/274827/</w:t>
              </w:r>
            </w:hyperlink>
          </w:p>
          <w:p w14:paraId="1D2F1BAA" w14:textId="77777777" w:rsidR="0035557B" w:rsidRDefault="0035557B">
            <w:pPr>
              <w:pStyle w:val="1"/>
              <w:ind w:left="0"/>
              <w:jc w:val="both"/>
            </w:pPr>
          </w:p>
        </w:tc>
      </w:tr>
      <w:tr w:rsidR="0035557B" w14:paraId="1C8130EA" w14:textId="77777777" w:rsidTr="00F51A78">
        <w:tc>
          <w:tcPr>
            <w:tcW w:w="626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14:paraId="7A9E43AB" w14:textId="77777777" w:rsidR="0035557B" w:rsidRDefault="0035557B">
            <w:pPr>
              <w:pStyle w:val="1"/>
              <w:numPr>
                <w:ilvl w:val="0"/>
                <w:numId w:val="1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496FFDE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ение </w:t>
            </w:r>
            <w:proofErr w:type="spellStart"/>
            <w:r>
              <w:t>аллокатора</w:t>
            </w:r>
            <w:proofErr w:type="spellEnd"/>
            <w:r>
              <w:t xml:space="preserve"> на основе двустороннего стека</w:t>
            </w:r>
          </w:p>
        </w:tc>
        <w:tc>
          <w:tcPr>
            <w:tcW w:w="2577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4FE2AE28" w14:textId="77777777" w:rsidR="0035557B" w:rsidRDefault="00DD69D0">
            <w:pPr>
              <w:pStyle w:val="1"/>
              <w:ind w:left="0"/>
              <w:jc w:val="both"/>
            </w:pPr>
            <w:r>
              <w:t xml:space="preserve">Построить модели линейного и стекового </w:t>
            </w:r>
            <w:proofErr w:type="spellStart"/>
            <w:r>
              <w:t>аллокатора</w:t>
            </w:r>
            <w:proofErr w:type="spellEnd"/>
          </w:p>
          <w:p w14:paraId="46400B73" w14:textId="77777777" w:rsidR="0035557B" w:rsidRDefault="0035557B">
            <w:pPr>
              <w:pStyle w:val="1"/>
              <w:ind w:left="0"/>
              <w:jc w:val="both"/>
            </w:pPr>
          </w:p>
          <w:p w14:paraId="2204093B" w14:textId="77777777" w:rsidR="0035557B" w:rsidRDefault="00DD69D0">
            <w:pPr>
              <w:pStyle w:val="1"/>
              <w:ind w:left="0"/>
              <w:jc w:val="both"/>
              <w:rPr>
                <w:lang w:val="en-US"/>
              </w:rPr>
            </w:pPr>
            <w:r>
              <w:t>Реализовать</w:t>
            </w:r>
            <w:r>
              <w:rPr>
                <w:lang w:val="en-US"/>
              </w:rPr>
              <w:t xml:space="preserve"> </w:t>
            </w:r>
            <w:r>
              <w:t>команды</w:t>
            </w:r>
            <w:r>
              <w:rPr>
                <w:lang w:val="en-US"/>
              </w:rPr>
              <w:t xml:space="preserve"> </w:t>
            </w:r>
            <w:proofErr w:type="gramStart"/>
            <w:r>
              <w:rPr>
                <w:lang w:val="en-US"/>
              </w:rPr>
              <w:lastRenderedPageBreak/>
              <w:t>create(</w:t>
            </w:r>
            <w:proofErr w:type="gramEnd"/>
            <w:r>
              <w:rPr>
                <w:lang w:val="en-US"/>
              </w:rPr>
              <w:t>), allocate(), deallocate(), free(), destroy()</w:t>
            </w:r>
          </w:p>
          <w:p w14:paraId="0FE2D6BB" w14:textId="77777777" w:rsidR="0035557B" w:rsidRPr="002A0E6D" w:rsidRDefault="0035557B">
            <w:pPr>
              <w:pStyle w:val="1"/>
              <w:ind w:left="0"/>
              <w:jc w:val="both"/>
              <w:rPr>
                <w:lang w:val="en-US"/>
              </w:rPr>
            </w:pPr>
          </w:p>
          <w:p w14:paraId="0C54838D" w14:textId="77777777" w:rsidR="0035557B" w:rsidRDefault="00DD69D0">
            <w:pPr>
              <w:pStyle w:val="1"/>
              <w:ind w:left="0"/>
              <w:jc w:val="both"/>
            </w:pPr>
            <w:r>
              <w:t>Для переменных с кратким временем жизни использовать начало выделенного участка памяти, для объектов с длинным периодом жизни – конец участка</w:t>
            </w:r>
          </w:p>
        </w:tc>
        <w:tc>
          <w:tcPr>
            <w:tcW w:w="2552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14773DE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демонстрировать работу различных команд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а</w:t>
            </w:r>
            <w:proofErr w:type="spellEnd"/>
          </w:p>
          <w:p w14:paraId="4D34D59A" w14:textId="77777777" w:rsidR="0035557B" w:rsidRDefault="003555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F3597F" w14:textId="77777777" w:rsidR="0035557B" w:rsidRDefault="00DD69D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ь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демонстрировать эффективность работы различных видов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ллокаторов</w:t>
            </w:r>
            <w:proofErr w:type="spellEnd"/>
          </w:p>
          <w:p w14:paraId="58BD5432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nil"/>
              <w:bottom w:val="single" w:sz="4" w:space="0" w:color="auto"/>
            </w:tcBorders>
          </w:tcPr>
          <w:p w14:paraId="7253F421" w14:textId="77777777" w:rsidR="0035557B" w:rsidRPr="005C2AEC" w:rsidRDefault="000B156D">
            <w:pPr>
              <w:pStyle w:val="1"/>
              <w:ind w:left="0"/>
              <w:jc w:val="both"/>
            </w:pPr>
            <w:hyperlink r:id="rId35" w:history="1">
              <w:r w:rsidR="005C2AEC" w:rsidRPr="00895567">
                <w:rPr>
                  <w:rStyle w:val="a6"/>
                  <w:lang w:val="en-US"/>
                </w:rPr>
                <w:t>https</w:t>
              </w:r>
              <w:r w:rsidR="005C2AEC" w:rsidRPr="00895567">
                <w:rPr>
                  <w:rStyle w:val="a6"/>
                </w:rPr>
                <w:t>:/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habr</w:t>
              </w:r>
              <w:proofErr w:type="spellEnd"/>
              <w:r w:rsidR="005C2AEC" w:rsidRPr="00895567">
                <w:rPr>
                  <w:rStyle w:val="a6"/>
                </w:rPr>
                <w:t>.</w:t>
              </w:r>
              <w:r w:rsidR="005C2AEC" w:rsidRPr="00895567">
                <w:rPr>
                  <w:rStyle w:val="a6"/>
                  <w:lang w:val="en-US"/>
                </w:rPr>
                <w:t>com</w:t>
              </w:r>
              <w:r w:rsidR="005C2AEC" w:rsidRPr="00895567">
                <w:rPr>
                  <w:rStyle w:val="a6"/>
                </w:rPr>
                <w:t>/</w:t>
              </w:r>
              <w:proofErr w:type="spellStart"/>
              <w:r w:rsidR="005C2AEC" w:rsidRPr="00895567">
                <w:rPr>
                  <w:rStyle w:val="a6"/>
                  <w:lang w:val="en-US"/>
                </w:rPr>
                <w:t>ru</w:t>
              </w:r>
              <w:proofErr w:type="spellEnd"/>
              <w:r w:rsidR="005C2AEC" w:rsidRPr="00895567">
                <w:rPr>
                  <w:rStyle w:val="a6"/>
                </w:rPr>
                <w:t>/</w:t>
              </w:r>
              <w:r w:rsidR="005C2AEC" w:rsidRPr="00895567">
                <w:rPr>
                  <w:rStyle w:val="a6"/>
                  <w:lang w:val="en-US"/>
                </w:rPr>
                <w:t>post</w:t>
              </w:r>
              <w:r w:rsidR="005C2AEC" w:rsidRPr="00895567">
                <w:rPr>
                  <w:rStyle w:val="a6"/>
                </w:rPr>
                <w:t>/505632/</w:t>
              </w:r>
            </w:hyperlink>
          </w:p>
          <w:p w14:paraId="19C97A65" w14:textId="77777777" w:rsidR="005C2AEC" w:rsidRPr="005C2AEC" w:rsidRDefault="000B156D">
            <w:pPr>
              <w:pStyle w:val="1"/>
              <w:ind w:left="0"/>
              <w:jc w:val="both"/>
            </w:pPr>
            <w:hyperlink r:id="rId36" w:history="1">
              <w:r w:rsidR="005C2AEC" w:rsidRPr="00895567">
                <w:rPr>
                  <w:rStyle w:val="a6"/>
                </w:rPr>
                <w:t>https://habr.com/ru/post/274827/</w:t>
              </w:r>
            </w:hyperlink>
          </w:p>
          <w:p w14:paraId="61693773" w14:textId="77777777" w:rsidR="005C2AEC" w:rsidRPr="005C2AEC" w:rsidRDefault="005C2AEC">
            <w:pPr>
              <w:pStyle w:val="1"/>
              <w:ind w:left="0"/>
              <w:jc w:val="both"/>
            </w:pPr>
          </w:p>
        </w:tc>
      </w:tr>
      <w:tr w:rsidR="0035557B" w14:paraId="79751E5F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233E3755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DD85CE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Реализация а</w:t>
            </w:r>
            <w:r w:rsidRPr="00EB651C">
              <w:rPr>
                <w:lang w:val="ru-RU"/>
              </w:rPr>
              <w:t>лгоритм</w:t>
            </w:r>
            <w:r>
              <w:rPr>
                <w:lang w:val="ru-RU"/>
              </w:rPr>
              <w:t xml:space="preserve">а </w:t>
            </w:r>
            <w:r w:rsidRPr="00EB651C">
              <w:rPr>
                <w:lang w:val="ru-RU"/>
              </w:rPr>
              <w:t>кластеризации</w:t>
            </w:r>
            <w:r>
              <w:rPr>
                <w:lang w:val="ru-RU"/>
              </w:rPr>
              <w:t xml:space="preserve"> </w:t>
            </w:r>
            <w:r>
              <w:t>k</w:t>
            </w:r>
            <w:r w:rsidRPr="00EB651C">
              <w:rPr>
                <w:lang w:val="ru-RU"/>
              </w:rPr>
              <w:t>-</w:t>
            </w:r>
            <w:r>
              <w:rPr>
                <w:lang w:val="ru-RU"/>
              </w:rPr>
              <w:t>средних</w:t>
            </w:r>
          </w:p>
          <w:p w14:paraId="61630614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ED09BA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 xml:space="preserve">Реализовать алгоритм кластеризации объектов </w:t>
            </w:r>
            <w:r>
              <w:t>k</w:t>
            </w:r>
            <w:r w:rsidRPr="002A0E6D">
              <w:rPr>
                <w:lang w:val="ru-RU"/>
              </w:rPr>
              <w:t>-средних для произвольных данных с</w:t>
            </w:r>
            <w:r>
              <w:rPr>
                <w:lang w:val="ru-RU"/>
              </w:rPr>
              <w:t xml:space="preserve"> </w:t>
            </w:r>
            <w:r w:rsidRPr="002A0E6D">
              <w:rPr>
                <w:lang w:val="ru-RU"/>
              </w:rPr>
              <w:t>заданной функцией расстояния</w:t>
            </w:r>
            <w:r>
              <w:rPr>
                <w:lang w:val="ru-RU"/>
              </w:rPr>
              <w:t>:</w:t>
            </w:r>
          </w:p>
          <w:p w14:paraId="569B03F4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евклидово расстояние</w:t>
            </w:r>
          </w:p>
          <w:p w14:paraId="13F38A40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квадрат евклидова расстояния</w:t>
            </w:r>
          </w:p>
          <w:p w14:paraId="010B6E3A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proofErr w:type="spellStart"/>
            <w:r>
              <w:rPr>
                <w:lang w:val="ru-RU"/>
              </w:rPr>
              <w:t>манхетеннское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растояние</w:t>
            </w:r>
            <w:proofErr w:type="spellEnd"/>
          </w:p>
          <w:p w14:paraId="2E906AA8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расстояние Чебышева</w:t>
            </w:r>
          </w:p>
          <w:p w14:paraId="755882B9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степенное расстояние</w:t>
            </w:r>
          </w:p>
          <w:p w14:paraId="5F9BFACA" w14:textId="77777777" w:rsidR="0035557B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7DF0F81D" w14:textId="77777777" w:rsidR="0035557B" w:rsidRDefault="00DD69D0">
            <w:pPr>
              <w:pStyle w:val="1"/>
              <w:ind w:left="0"/>
              <w:jc w:val="both"/>
            </w:pPr>
            <w:r>
              <w:t>Реализацию сделать в виде класса с необходимыми методами.</w:t>
            </w:r>
          </w:p>
          <w:p w14:paraId="206B5D7C" w14:textId="77777777" w:rsidR="0035557B" w:rsidRDefault="0035557B">
            <w:pPr>
              <w:pStyle w:val="1"/>
              <w:ind w:left="0"/>
              <w:jc w:val="both"/>
            </w:pPr>
          </w:p>
          <w:p w14:paraId="51EE15B8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C40C1C" w14:textId="77777777" w:rsidR="0035557B" w:rsidRPr="002A0E6D" w:rsidRDefault="00DD69D0">
            <w:pPr>
              <w:pStyle w:val="1"/>
              <w:ind w:left="0"/>
              <w:jc w:val="both"/>
            </w:pPr>
            <w:r w:rsidRPr="002A0E6D">
              <w:lastRenderedPageBreak/>
              <w:t>Применить алгоритм для кластеризации точек на</w:t>
            </w:r>
            <w:r>
              <w:t xml:space="preserve"> </w:t>
            </w:r>
            <w:r w:rsidRPr="002A0E6D">
              <w:t>плоскости</w:t>
            </w:r>
            <w:r>
              <w:t xml:space="preserve"> с различными начальными значениями центра и количества кластеров, и с разной мерой расстояния</w:t>
            </w:r>
            <w:r w:rsidRPr="002A0E6D">
              <w:t>.</w:t>
            </w:r>
          </w:p>
          <w:p w14:paraId="3D1166F6" w14:textId="77777777" w:rsidR="0035557B" w:rsidRPr="002A0E6D" w:rsidRDefault="0035557B">
            <w:pPr>
              <w:pStyle w:val="1"/>
              <w:ind w:left="0"/>
              <w:jc w:val="both"/>
            </w:pPr>
          </w:p>
          <w:p w14:paraId="5FA7CE92" w14:textId="77777777" w:rsidR="0035557B" w:rsidRDefault="00DD69D0">
            <w:pPr>
              <w:pStyle w:val="1"/>
              <w:ind w:left="0"/>
              <w:jc w:val="both"/>
            </w:pPr>
            <w:r>
              <w:t xml:space="preserve">Выбрать оптимальное количество кластеров в каждом случае с помощью “метода </w:t>
            </w:r>
            <w:proofErr w:type="gramStart"/>
            <w:r>
              <w:t>локтя”</w:t>
            </w:r>
            <w:r>
              <w:rPr>
                <w:rFonts w:eastAsia="SimSun"/>
                <w:kern w:val="0"/>
                <w:lang w:val="en-US"/>
              </w:rPr>
              <w:t>(</w:t>
            </w:r>
            <w:proofErr w:type="gramEnd"/>
            <w:r>
              <w:rPr>
                <w:rFonts w:eastAsia="SimSun"/>
                <w:kern w:val="0"/>
                <w:lang w:val="en-US"/>
              </w:rPr>
              <w:t>Elbow method)</w:t>
            </w:r>
            <w:r>
              <w:t>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3ACA3C3" w14:textId="77777777" w:rsidR="0035557B" w:rsidRDefault="000B156D">
            <w:pPr>
              <w:pStyle w:val="1"/>
              <w:ind w:left="0"/>
              <w:jc w:val="both"/>
            </w:pPr>
            <w:hyperlink r:id="rId37" w:history="1">
              <w:r w:rsidR="00DD69D0">
                <w:rPr>
                  <w:rStyle w:val="a6"/>
                </w:rPr>
                <w:t>https://ru.wikipedia.org/wiki/Метод_k-средних</w:t>
              </w:r>
            </w:hyperlink>
          </w:p>
          <w:p w14:paraId="511338D2" w14:textId="77777777" w:rsidR="0035557B" w:rsidRDefault="000B156D">
            <w:pPr>
              <w:pStyle w:val="1"/>
              <w:ind w:left="0"/>
              <w:jc w:val="both"/>
            </w:pPr>
            <w:hyperlink r:id="rId38" w:history="1">
              <w:r w:rsidR="00DD69D0">
                <w:rPr>
                  <w:rStyle w:val="a6"/>
                </w:rPr>
                <w:t>https://habr.com/ru/post/67078/</w:t>
              </w:r>
            </w:hyperlink>
          </w:p>
          <w:p w14:paraId="6977A6FB" w14:textId="77777777" w:rsidR="0035557B" w:rsidRDefault="000B156D">
            <w:pPr>
              <w:pStyle w:val="1"/>
              <w:ind w:left="0"/>
              <w:jc w:val="both"/>
            </w:pPr>
            <w:hyperlink r:id="rId39" w:history="1">
              <w:r w:rsidR="00DD69D0">
                <w:rPr>
                  <w:rStyle w:val="a6"/>
                </w:rPr>
                <w:t>https://algowiki-project.org/ru/Алгоритм_k_средних_(k-means)</w:t>
              </w:r>
            </w:hyperlink>
          </w:p>
          <w:p w14:paraId="2E4DCB18" w14:textId="77777777" w:rsidR="0035557B" w:rsidRDefault="00DD69D0">
            <w:pPr>
              <w:pStyle w:val="1"/>
              <w:ind w:left="0"/>
              <w:jc w:val="both"/>
            </w:pPr>
            <w:r>
              <w:t>https://habr.com/ru/company/ods/blog/325654/</w:t>
            </w:r>
          </w:p>
        </w:tc>
      </w:tr>
      <w:tr w:rsidR="0035557B" w14:paraId="00774171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1D1B2DBB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B6254B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Моделирование х</w:t>
            </w:r>
            <w:proofErr w:type="spellStart"/>
            <w:r>
              <w:t>еш</w:t>
            </w:r>
            <w:proofErr w:type="spellEnd"/>
            <w:r>
              <w:rPr>
                <w:lang w:val="ru-RU"/>
              </w:rPr>
              <w:t>-таблицы</w:t>
            </w:r>
          </w:p>
          <w:p w14:paraId="04C1773B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07C2C4" w14:textId="77777777" w:rsidR="0035557B" w:rsidRPr="002A0E6D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>Смоделировать хеш-таблицу</w:t>
            </w:r>
            <w:r>
              <w:rPr>
                <w:lang w:val="ru-RU"/>
              </w:rPr>
              <w:t xml:space="preserve"> в виде класса с необходимыми методами:</w:t>
            </w:r>
            <w:r w:rsidRPr="002A0E6D">
              <w:rPr>
                <w:lang w:val="ru-RU"/>
              </w:rPr>
              <w:t xml:space="preserve"> добавление, удаление элементов, поиск</w:t>
            </w:r>
            <w:r>
              <w:rPr>
                <w:lang w:val="ru-RU"/>
              </w:rPr>
              <w:t>, хеширование</w:t>
            </w:r>
            <w:r w:rsidRPr="002A0E6D">
              <w:rPr>
                <w:lang w:val="ru-RU"/>
              </w:rPr>
              <w:t>.</w:t>
            </w:r>
          </w:p>
          <w:p w14:paraId="7DC792BF" w14:textId="77777777" w:rsidR="0035557B" w:rsidRDefault="00DD69D0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При совпадении </w:t>
            </w:r>
            <w:proofErr w:type="spellStart"/>
            <w:r>
              <w:rPr>
                <w:lang w:val="ru-RU"/>
              </w:rPr>
              <w:t>хеша</w:t>
            </w:r>
            <w:proofErr w:type="spellEnd"/>
            <w:r>
              <w:rPr>
                <w:lang w:val="ru-RU"/>
              </w:rPr>
              <w:t xml:space="preserve"> элементы хранятся в связном списке.</w:t>
            </w:r>
          </w:p>
          <w:p w14:paraId="6C559668" w14:textId="77777777" w:rsidR="0035557B" w:rsidRPr="002A0E6D" w:rsidRDefault="00DD69D0">
            <w:pPr>
              <w:pStyle w:val="a8"/>
              <w:spacing w:after="0" w:line="240" w:lineRule="auto"/>
              <w:rPr>
                <w:lang w:val="ru-RU"/>
              </w:rPr>
            </w:pPr>
            <w:r w:rsidRPr="002A0E6D">
              <w:rPr>
                <w:lang w:val="ru-RU"/>
              </w:rPr>
              <w:t>Реализовать</w:t>
            </w:r>
            <w:r>
              <w:rPr>
                <w:lang w:val="ru-RU"/>
              </w:rPr>
              <w:t xml:space="preserve"> произвольный</w:t>
            </w:r>
            <w:r w:rsidRPr="002A0E6D">
              <w:rPr>
                <w:lang w:val="ru-RU"/>
              </w:rPr>
              <w:t xml:space="preserve"> алгоритм хеширования</w:t>
            </w:r>
            <w:r>
              <w:rPr>
                <w:lang w:val="ru-RU"/>
              </w:rPr>
              <w:t xml:space="preserve">, например, </w:t>
            </w:r>
            <w:r>
              <w:t>md</w:t>
            </w:r>
            <w:r w:rsidRPr="002A0E6D">
              <w:rPr>
                <w:lang w:val="ru-RU"/>
              </w:rPr>
              <w:t xml:space="preserve">5. </w:t>
            </w:r>
          </w:p>
          <w:p w14:paraId="2A77F8B6" w14:textId="77777777" w:rsidR="0035557B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578D2B5E" w14:textId="77777777" w:rsidR="0035557B" w:rsidRPr="002A0E6D" w:rsidRDefault="0035557B">
            <w:pPr>
              <w:pStyle w:val="a8"/>
              <w:spacing w:after="0" w:line="240" w:lineRule="auto"/>
              <w:rPr>
                <w:lang w:val="ru-RU"/>
              </w:rPr>
            </w:pPr>
          </w:p>
          <w:p w14:paraId="5DC59967" w14:textId="77777777" w:rsidR="0035557B" w:rsidRDefault="0035557B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09ADF9C" w14:textId="77777777" w:rsidR="0035557B" w:rsidRDefault="00DD69D0">
            <w:pPr>
              <w:pStyle w:val="1"/>
              <w:ind w:left="0"/>
              <w:jc w:val="both"/>
            </w:pPr>
            <w:proofErr w:type="spellStart"/>
            <w:r>
              <w:t>Продеморнстрировать</w:t>
            </w:r>
            <w:proofErr w:type="spellEnd"/>
            <w:r>
              <w:t xml:space="preserve"> работу хеш-таблицы. Оценить скорость работы по сравнению с обычным массивом при разном количестве элементов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50811952" w14:textId="77777777" w:rsidR="0035557B" w:rsidRDefault="000B156D">
            <w:pPr>
              <w:pStyle w:val="1"/>
              <w:ind w:left="0"/>
              <w:jc w:val="both"/>
            </w:pPr>
            <w:hyperlink r:id="rId40" w:history="1">
              <w:r w:rsidR="00DD69D0">
                <w:rPr>
                  <w:rStyle w:val="a6"/>
                </w:rPr>
                <w:t>https://habr.com/ru/post/509220/</w:t>
              </w:r>
            </w:hyperlink>
          </w:p>
          <w:p w14:paraId="03B53ABB" w14:textId="77777777" w:rsidR="0035557B" w:rsidRDefault="000B156D">
            <w:pPr>
              <w:pStyle w:val="1"/>
              <w:ind w:left="0"/>
              <w:jc w:val="both"/>
            </w:pPr>
            <w:hyperlink r:id="rId41" w:history="1">
              <w:r w:rsidR="00DD69D0">
                <w:rPr>
                  <w:rStyle w:val="a6"/>
                </w:rPr>
                <w:t>https://ru.wikipedia.org/wiki/Хеш-таблица</w:t>
              </w:r>
            </w:hyperlink>
          </w:p>
          <w:p w14:paraId="5A9AD200" w14:textId="77777777" w:rsidR="0035557B" w:rsidRDefault="00DD69D0">
            <w:pPr>
              <w:pStyle w:val="1"/>
              <w:ind w:left="0"/>
              <w:jc w:val="both"/>
            </w:pPr>
            <w:r>
              <w:t>https://ru.wikipedia.org/wiki/MD5</w:t>
            </w:r>
          </w:p>
        </w:tc>
      </w:tr>
      <w:tr w:rsidR="0035557B" w14:paraId="76D21BC5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A162DB1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E3CE7F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Кодирование на основе деревьев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75B26F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овать в виде классов следующие алгоритмы кодирования:</w:t>
            </w:r>
          </w:p>
          <w:p w14:paraId="3B4B0D10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lastRenderedPageBreak/>
              <w:t>- Алгоритм Хаффмана</w:t>
            </w:r>
          </w:p>
          <w:p w14:paraId="4940F641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- Алгоритм Шеннона — </w:t>
            </w:r>
            <w:proofErr w:type="spellStart"/>
            <w:r w:rsidRPr="00FE2E83">
              <w:rPr>
                <w:highlight w:val="yellow"/>
                <w:lang w:val="ru-RU"/>
              </w:rPr>
              <w:t>Фано</w:t>
            </w:r>
            <w:proofErr w:type="spellEnd"/>
          </w:p>
          <w:p w14:paraId="5C33F47A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* с помощью скошенного дерева</w:t>
            </w:r>
          </w:p>
          <w:p w14:paraId="5036D67E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Реализовать методы кодирования и декодирования, а </w:t>
            </w:r>
            <w:proofErr w:type="gramStart"/>
            <w:r w:rsidRPr="00FE2E83">
              <w:rPr>
                <w:highlight w:val="yellow"/>
                <w:lang w:val="ru-RU"/>
              </w:rPr>
              <w:t>так же</w:t>
            </w:r>
            <w:proofErr w:type="gramEnd"/>
            <w:r w:rsidRPr="00FE2E83">
              <w:rPr>
                <w:highlight w:val="yellow"/>
                <w:lang w:val="ru-RU"/>
              </w:rPr>
              <w:t xml:space="preserve"> вывод полученных таблиц кодов.</w:t>
            </w:r>
          </w:p>
          <w:p w14:paraId="62CF885F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Данные для кодирования хранятся в текстовых файлах.</w:t>
            </w:r>
          </w:p>
          <w:p w14:paraId="4EAF943B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66E9B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lastRenderedPageBreak/>
              <w:t xml:space="preserve">Продемонстрировать работу алгоритмов на разных данных, сравнить </w:t>
            </w:r>
            <w:r w:rsidRPr="00FE2E83">
              <w:rPr>
                <w:highlight w:val="yellow"/>
              </w:rPr>
              <w:lastRenderedPageBreak/>
              <w:t>эффективность между собой.</w:t>
            </w:r>
          </w:p>
          <w:p w14:paraId="7D5DFB9C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198A7E92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Вывести полученные коды для каждого случая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12653EB" w14:textId="77777777" w:rsidR="0035557B" w:rsidRDefault="000B156D">
            <w:pPr>
              <w:pStyle w:val="1"/>
              <w:ind w:left="0"/>
              <w:jc w:val="both"/>
            </w:pPr>
            <w:hyperlink r:id="rId42" w:history="1">
              <w:r w:rsidR="00DD69D0">
                <w:rPr>
                  <w:rStyle w:val="a6"/>
                </w:rPr>
                <w:t>https://ru.wikipedia.org/wiki/Алгоритм_Шеннона_—_Фано</w:t>
              </w:r>
            </w:hyperlink>
          </w:p>
          <w:p w14:paraId="666E5701" w14:textId="77777777" w:rsidR="0035557B" w:rsidRDefault="000B156D">
            <w:pPr>
              <w:pStyle w:val="1"/>
              <w:ind w:left="0"/>
              <w:jc w:val="both"/>
            </w:pPr>
            <w:hyperlink r:id="rId43" w:history="1">
              <w:r w:rsidR="00DD69D0">
                <w:rPr>
                  <w:rStyle w:val="a6"/>
                </w:rPr>
                <w:t>https://ru.wikipedia.org/wiki/Код_Хаффмана</w:t>
              </w:r>
            </w:hyperlink>
          </w:p>
          <w:p w14:paraId="320CAC4A" w14:textId="77777777" w:rsidR="0035557B" w:rsidRDefault="000B156D">
            <w:pPr>
              <w:pStyle w:val="1"/>
              <w:ind w:left="0"/>
              <w:jc w:val="both"/>
            </w:pPr>
            <w:hyperlink r:id="rId44" w:history="1">
              <w:r w:rsidR="00DD69D0">
                <w:rPr>
                  <w:rStyle w:val="a6"/>
                </w:rPr>
                <w:t>http://cito-web.yspu.org/link1/metod/theory/node36.html</w:t>
              </w:r>
            </w:hyperlink>
          </w:p>
          <w:p w14:paraId="2B3A4E14" w14:textId="77777777" w:rsidR="0035557B" w:rsidRDefault="00DD69D0">
            <w:pPr>
              <w:pStyle w:val="1"/>
              <w:ind w:left="0"/>
              <w:jc w:val="both"/>
            </w:pPr>
            <w:r>
              <w:t>https://ru.wikipedia.org/wiki/Splay-дерево</w:t>
            </w:r>
          </w:p>
        </w:tc>
      </w:tr>
      <w:tr w:rsidR="0035557B" w14:paraId="449A5DAF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58051D8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6D0C048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ация алгоритмов кодиро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16D6AE4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Реализовать в виде классов следующие алгоритмы кодирования:</w:t>
            </w:r>
          </w:p>
          <w:p w14:paraId="7DAA7368" w14:textId="77777777" w:rsidR="0035557B" w:rsidRPr="00FE2E83" w:rsidRDefault="00DD69D0">
            <w:pPr>
              <w:jc w:val="both"/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</w:pPr>
            <w:r w:rsidRPr="00FE2E83">
              <w:rPr>
                <w:rFonts w:ascii="Times New Roman" w:hAnsi="Times New Roman" w:cs="Times New Roman"/>
                <w:highlight w:val="yellow"/>
              </w:rPr>
              <w:t>-</w:t>
            </w:r>
            <w:r w:rsidRPr="00FE2E8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>кодирование серий последовательностей (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Run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Length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Encoding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 xml:space="preserve"> - 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val="en-US" w:eastAsia="zh-CN"/>
              </w:rPr>
              <w:t>RLE</w:t>
            </w:r>
            <w:r w:rsidRPr="00FE2E83">
              <w:rPr>
                <w:rFonts w:ascii="Times New Roman" w:eastAsia="SimSun" w:hAnsi="Times New Roman" w:cs="Times New Roman"/>
                <w:sz w:val="24"/>
                <w:szCs w:val="24"/>
                <w:highlight w:val="yellow"/>
                <w:lang w:eastAsia="zh-CN"/>
              </w:rPr>
              <w:t>)</w:t>
            </w:r>
          </w:p>
          <w:p w14:paraId="0F1A6108" w14:textId="77777777" w:rsidR="0035557B" w:rsidRPr="00FE2E83" w:rsidRDefault="00DD69D0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E2E83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- арифметическое кодирование</w:t>
            </w:r>
          </w:p>
          <w:p w14:paraId="02093A50" w14:textId="77777777" w:rsidR="0035557B" w:rsidRPr="00FE2E83" w:rsidRDefault="00DD69D0">
            <w:pPr>
              <w:pStyle w:val="5"/>
              <w:jc w:val="both"/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</w:pPr>
            <w:r w:rsidRPr="00FE2E83"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  <w:t xml:space="preserve">- словарный алгоритм </w:t>
            </w:r>
            <w:r w:rsidRPr="00FE2E83">
              <w:rPr>
                <w:rFonts w:ascii="Times New Roman" w:hAnsi="Times New Roman" w:hint="default"/>
                <w:b w:val="0"/>
                <w:bCs w:val="0"/>
                <w:sz w:val="24"/>
                <w:szCs w:val="24"/>
                <w:highlight w:val="yellow"/>
                <w:lang w:val="ru-RU"/>
              </w:rPr>
              <w:lastRenderedPageBreak/>
              <w:t>Лемпеля-Зива</w:t>
            </w:r>
          </w:p>
          <w:p w14:paraId="370ED0B3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 xml:space="preserve">Реализовать методы кодирования и декодирования, а </w:t>
            </w:r>
            <w:proofErr w:type="gramStart"/>
            <w:r w:rsidRPr="00FE2E83">
              <w:rPr>
                <w:highlight w:val="yellow"/>
                <w:lang w:val="ru-RU"/>
              </w:rPr>
              <w:t>так же</w:t>
            </w:r>
            <w:proofErr w:type="gramEnd"/>
            <w:r w:rsidRPr="00FE2E83">
              <w:rPr>
                <w:highlight w:val="yellow"/>
                <w:lang w:val="ru-RU"/>
              </w:rPr>
              <w:t xml:space="preserve"> вывод полученных таблиц кодов.</w:t>
            </w:r>
          </w:p>
          <w:p w14:paraId="4E69415D" w14:textId="77777777" w:rsidR="0035557B" w:rsidRPr="00FE2E83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E2E83">
              <w:rPr>
                <w:highlight w:val="yellow"/>
                <w:lang w:val="ru-RU"/>
              </w:rPr>
              <w:t>Данные для кодирования хранятся в текстовых файлах.</w:t>
            </w:r>
          </w:p>
          <w:p w14:paraId="36FD7191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FA86EB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lastRenderedPageBreak/>
              <w:t>Продемонстрировать работу алгоритмов на разных данных, сравнить эффективность между собой.</w:t>
            </w:r>
          </w:p>
          <w:p w14:paraId="2D16A48A" w14:textId="77777777" w:rsidR="0035557B" w:rsidRPr="00FE2E83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58B2FA54" w14:textId="77777777" w:rsidR="0035557B" w:rsidRPr="00FE2E83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E2E83">
              <w:rPr>
                <w:highlight w:val="yellow"/>
              </w:rPr>
              <w:t>Вывести полученные коды для каждого случая.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653A4B32" w14:textId="77777777" w:rsidR="0035557B" w:rsidRDefault="000B156D">
            <w:pPr>
              <w:pStyle w:val="1"/>
              <w:ind w:left="0"/>
              <w:jc w:val="both"/>
            </w:pPr>
            <w:hyperlink r:id="rId45" w:history="1">
              <w:r w:rsidR="00DD69D0">
                <w:rPr>
                  <w:rStyle w:val="a6"/>
                </w:rPr>
                <w:t>https://habr.com/ru/post/251295/</w:t>
              </w:r>
            </w:hyperlink>
          </w:p>
          <w:p w14:paraId="08639F79" w14:textId="77777777" w:rsidR="0035557B" w:rsidRDefault="000B156D">
            <w:pPr>
              <w:pStyle w:val="1"/>
              <w:ind w:left="0"/>
              <w:jc w:val="both"/>
            </w:pPr>
            <w:hyperlink r:id="rId46" w:history="1">
              <w:r w:rsidR="00DD69D0">
                <w:rPr>
                  <w:rStyle w:val="a6"/>
                </w:rPr>
                <w:t>https://www.compression.ru/arctest/descript/methods.htm</w:t>
              </w:r>
            </w:hyperlink>
          </w:p>
          <w:p w14:paraId="70E9A46B" w14:textId="77777777" w:rsidR="0035557B" w:rsidRDefault="000B156D">
            <w:pPr>
              <w:pStyle w:val="1"/>
              <w:ind w:left="0"/>
              <w:jc w:val="both"/>
            </w:pPr>
            <w:hyperlink r:id="rId47" w:history="1">
              <w:r w:rsidR="00DD69D0">
                <w:rPr>
                  <w:rStyle w:val="a6"/>
                </w:rPr>
                <w:t>https://habr.com/ru/post/235553/</w:t>
              </w:r>
            </w:hyperlink>
          </w:p>
          <w:p w14:paraId="4E55974E" w14:textId="77777777" w:rsidR="0035557B" w:rsidRDefault="00DD69D0">
            <w:pPr>
              <w:pStyle w:val="1"/>
              <w:ind w:left="0"/>
              <w:jc w:val="both"/>
            </w:pPr>
            <w:r>
              <w:t>https://habr.com/ru/post/130531/</w:t>
            </w:r>
          </w:p>
        </w:tc>
      </w:tr>
      <w:tr w:rsidR="0035557B" w14:paraId="7B293042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108CDF3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D1D923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Реализация алгоритмов шифро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2840948" w14:textId="77777777" w:rsidR="0035557B" w:rsidRPr="00F85774" w:rsidRDefault="00DD69D0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Реализовать в виде класса следующие функции шифрования:</w:t>
            </w:r>
          </w:p>
          <w:p w14:paraId="1E64C27C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Шифр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 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Цезаря</w:t>
            </w:r>
            <w:proofErr w:type="spellEnd"/>
          </w:p>
          <w:p w14:paraId="1A85D2C9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Аффиный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шифр</w:t>
            </w:r>
          </w:p>
          <w:p w14:paraId="1AF43B4B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Шифр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 xml:space="preserve">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Виженера</w:t>
            </w:r>
            <w:proofErr w:type="spellEnd"/>
          </w:p>
          <w:p w14:paraId="269370A8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Шифр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лейфера</w:t>
            </w:r>
            <w:proofErr w:type="spellEnd"/>
          </w:p>
          <w:p w14:paraId="0155B0A8" w14:textId="77777777" w:rsidR="0035557B" w:rsidRPr="00F85774" w:rsidRDefault="00DD69D0">
            <w:pPr>
              <w:pStyle w:val="2"/>
              <w:numPr>
                <w:ilvl w:val="0"/>
                <w:numId w:val="5"/>
              </w:numPr>
              <w:tabs>
                <w:tab w:val="clear" w:pos="420"/>
              </w:tabs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Шифр </w:t>
            </w:r>
            <w:proofErr w:type="spellStart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Полибия</w:t>
            </w:r>
            <w:proofErr w:type="spellEnd"/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 w:eastAsia="zh-CN"/>
              </w:rPr>
              <w:t> </w:t>
            </w:r>
          </w:p>
          <w:p w14:paraId="4F66C56B" w14:textId="77777777" w:rsidR="0035557B" w:rsidRPr="00F85774" w:rsidRDefault="00DD69D0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Пользователь должен иметь возможность шифровки и дешифровки сообщений. </w:t>
            </w:r>
          </w:p>
          <w:p w14:paraId="34B0700A" w14:textId="77777777" w:rsidR="0035557B" w:rsidRPr="00F85774" w:rsidRDefault="00DD69D0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*Придумать свою </w:t>
            </w:r>
            <w:r w:rsidRPr="00F85774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lastRenderedPageBreak/>
              <w:t>функцию шифрования.</w:t>
            </w:r>
          </w:p>
          <w:p w14:paraId="6FC71096" w14:textId="77777777" w:rsidR="0035557B" w:rsidRPr="00F85774" w:rsidRDefault="00DD69D0">
            <w:pPr>
              <w:pStyle w:val="a8"/>
              <w:spacing w:after="0" w:line="240" w:lineRule="auto"/>
              <w:rPr>
                <w:highlight w:val="yellow"/>
                <w:lang w:val="ru-RU"/>
              </w:rPr>
            </w:pPr>
            <w:r w:rsidRPr="00F85774">
              <w:rPr>
                <w:highlight w:val="yellow"/>
                <w:lang w:val="ru-RU"/>
              </w:rPr>
              <w:t>Данные для шифрования хранятся в текстовых файлах.</w:t>
            </w:r>
          </w:p>
          <w:p w14:paraId="42D44C58" w14:textId="77777777" w:rsidR="0035557B" w:rsidRPr="00F85774" w:rsidRDefault="0035557B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65819D90" w14:textId="77777777" w:rsidR="0035557B" w:rsidRPr="00F85774" w:rsidRDefault="0035557B">
            <w:pPr>
              <w:pStyle w:val="2"/>
              <w:ind w:left="0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14:paraId="38869619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390F6E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lastRenderedPageBreak/>
              <w:t>Напишите и испытайте программу взлома шифра Цезаря.</w:t>
            </w:r>
          </w:p>
          <w:p w14:paraId="0E11BA58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59266B1A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Продемонстрировать работу всех алгоритмов на разных входных данных и сравнить скорость работы.</w:t>
            </w:r>
          </w:p>
          <w:p w14:paraId="31E7B9EF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  <w:p w14:paraId="21D4D879" w14:textId="77777777" w:rsidR="0035557B" w:rsidRPr="00F85774" w:rsidRDefault="0035557B">
            <w:pPr>
              <w:pStyle w:val="1"/>
              <w:ind w:left="0"/>
              <w:jc w:val="both"/>
              <w:rPr>
                <w:highlight w:val="yellow"/>
              </w:rPr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D815AD7" w14:textId="77777777" w:rsidR="0035557B" w:rsidRPr="00F85774" w:rsidRDefault="000B156D">
            <w:pPr>
              <w:pStyle w:val="1"/>
              <w:ind w:left="0"/>
              <w:jc w:val="both"/>
              <w:rPr>
                <w:highlight w:val="yellow"/>
              </w:rPr>
            </w:pPr>
            <w:hyperlink r:id="rId48" w:history="1">
              <w:r w:rsidR="00DD69D0" w:rsidRPr="00F85774">
                <w:rPr>
                  <w:rStyle w:val="a6"/>
                  <w:highlight w:val="yellow"/>
                </w:rPr>
                <w:t>https://ru.wikipedia.org/wiki/Шифрование</w:t>
              </w:r>
            </w:hyperlink>
          </w:p>
          <w:p w14:paraId="6686F5D8" w14:textId="77777777" w:rsidR="0035557B" w:rsidRPr="00F85774" w:rsidRDefault="000B156D">
            <w:pPr>
              <w:pStyle w:val="1"/>
              <w:ind w:left="0"/>
              <w:jc w:val="both"/>
              <w:rPr>
                <w:highlight w:val="yellow"/>
              </w:rPr>
            </w:pPr>
            <w:hyperlink r:id="rId49" w:history="1">
              <w:r w:rsidR="00DD69D0" w:rsidRPr="00F85774">
                <w:rPr>
                  <w:rStyle w:val="a6"/>
                  <w:highlight w:val="yellow"/>
                </w:rPr>
                <w:t>https://ru.wikipedia.org/wiki/Шифр_Плейфера</w:t>
              </w:r>
            </w:hyperlink>
          </w:p>
          <w:p w14:paraId="62925687" w14:textId="77777777" w:rsidR="0035557B" w:rsidRPr="00F85774" w:rsidRDefault="000B156D">
            <w:pPr>
              <w:pStyle w:val="1"/>
              <w:ind w:left="0"/>
              <w:jc w:val="both"/>
              <w:rPr>
                <w:highlight w:val="yellow"/>
              </w:rPr>
            </w:pPr>
            <w:hyperlink r:id="rId50" w:history="1">
              <w:r w:rsidR="00DD69D0" w:rsidRPr="00F85774">
                <w:rPr>
                  <w:rStyle w:val="a6"/>
                  <w:highlight w:val="yellow"/>
                </w:rPr>
                <w:t>https://ru.wikipedia.org/wiki/Шифр_Виженера</w:t>
              </w:r>
            </w:hyperlink>
          </w:p>
          <w:p w14:paraId="230E6AF0" w14:textId="77777777" w:rsidR="0035557B" w:rsidRPr="00F85774" w:rsidRDefault="00DD69D0">
            <w:pPr>
              <w:pStyle w:val="1"/>
              <w:ind w:left="0"/>
              <w:jc w:val="both"/>
              <w:rPr>
                <w:highlight w:val="yellow"/>
              </w:rPr>
            </w:pPr>
            <w:r w:rsidRPr="00F85774">
              <w:rPr>
                <w:highlight w:val="yellow"/>
              </w:rPr>
              <w:t>https://ru.wikipedia.org/wiki/Квадрат_Полибия</w:t>
            </w:r>
          </w:p>
        </w:tc>
      </w:tr>
      <w:tr w:rsidR="0035557B" w14:paraId="07CF72F5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762D4138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2BFB41" w14:textId="77777777" w:rsidR="0035557B" w:rsidRDefault="00EB651C">
            <w:pPr>
              <w:pStyle w:val="1"/>
              <w:ind w:left="0"/>
              <w:jc w:val="both"/>
            </w:pPr>
            <w:r>
              <w:t>Моделирование очереди с приоритетами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52B478" w14:textId="77777777" w:rsidR="0035557B" w:rsidRDefault="00C7714F" w:rsidP="00C7714F">
            <w:pPr>
              <w:pStyle w:val="1"/>
              <w:ind w:left="0"/>
              <w:jc w:val="both"/>
            </w:pPr>
            <w:r>
              <w:t>Реализовать структуру данных для моделирования очереди с приоритетами</w:t>
            </w:r>
          </w:p>
          <w:p w14:paraId="32E240DA" w14:textId="77777777" w:rsidR="00C7714F" w:rsidRDefault="00C7714F" w:rsidP="00C7714F">
            <w:pPr>
              <w:pStyle w:val="1"/>
              <w:ind w:left="0"/>
              <w:jc w:val="both"/>
            </w:pPr>
          </w:p>
          <w:p w14:paraId="2CDEBC32" w14:textId="77777777" w:rsidR="00C7714F" w:rsidRDefault="00C7714F" w:rsidP="00C7714F">
            <w:pPr>
              <w:pStyle w:val="1"/>
              <w:ind w:left="0"/>
              <w:jc w:val="both"/>
            </w:pPr>
            <w:r>
              <w:t>Организовать работу с заявками высшего, повышенного и обычного приоритета</w:t>
            </w:r>
          </w:p>
          <w:p w14:paraId="77E68B33" w14:textId="77777777" w:rsidR="00C7714F" w:rsidRDefault="00C7714F" w:rsidP="00C7714F">
            <w:pPr>
              <w:pStyle w:val="1"/>
              <w:ind w:left="0"/>
              <w:jc w:val="both"/>
            </w:pPr>
          </w:p>
          <w:p w14:paraId="627716D7" w14:textId="77777777" w:rsidR="00C7714F" w:rsidRDefault="00C7714F" w:rsidP="00C7714F">
            <w:pPr>
              <w:pStyle w:val="1"/>
              <w:ind w:left="0"/>
              <w:jc w:val="both"/>
            </w:pPr>
            <w:r>
              <w:t>Заявки высшего приоритета обрабатываются в первую очередь, повышенного – ранее, чем обычного</w:t>
            </w:r>
          </w:p>
          <w:p w14:paraId="0DB424EE" w14:textId="77777777" w:rsidR="00C7714F" w:rsidRDefault="00C7714F" w:rsidP="00C7714F">
            <w:pPr>
              <w:pStyle w:val="1"/>
              <w:ind w:left="0"/>
              <w:jc w:val="both"/>
            </w:pPr>
          </w:p>
          <w:p w14:paraId="52F96460" w14:textId="77777777" w:rsidR="00C7714F" w:rsidRDefault="00C7714F" w:rsidP="00C7714F">
            <w:pPr>
              <w:pStyle w:val="1"/>
              <w:ind w:left="0"/>
              <w:jc w:val="both"/>
            </w:pPr>
            <w:r>
              <w:t xml:space="preserve">Если заявка с повышенным приоритетом находится в очереди </w:t>
            </w:r>
            <w:r>
              <w:lastRenderedPageBreak/>
              <w:t>слишком долго, обработать её максимально быстро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8C8D44" w14:textId="77777777" w:rsidR="0035557B" w:rsidRDefault="00C7714F">
            <w:pPr>
              <w:pStyle w:val="1"/>
              <w:ind w:left="0"/>
              <w:jc w:val="both"/>
            </w:pPr>
            <w:r>
              <w:lastRenderedPageBreak/>
              <w:t>Продемонстрировать быструю обработку заявок с наивысшим приоритетом</w:t>
            </w:r>
          </w:p>
          <w:p w14:paraId="5F14541A" w14:textId="77777777" w:rsidR="00C7714F" w:rsidRDefault="00C7714F">
            <w:pPr>
              <w:pStyle w:val="1"/>
              <w:ind w:left="0"/>
              <w:jc w:val="both"/>
            </w:pPr>
          </w:p>
          <w:p w14:paraId="29EB4097" w14:textId="77777777" w:rsidR="00C7714F" w:rsidRDefault="00C7714F" w:rsidP="00C7714F">
            <w:pPr>
              <w:pStyle w:val="1"/>
              <w:ind w:left="0"/>
              <w:jc w:val="both"/>
            </w:pPr>
            <w:r>
              <w:t>Продемонстрировать быструю обработку заявок с повышенным приоритетом, которые находятся в очереди слишком долго</w:t>
            </w:r>
          </w:p>
          <w:p w14:paraId="41199DD9" w14:textId="77777777" w:rsidR="00C7714F" w:rsidRDefault="00C7714F">
            <w:pPr>
              <w:pStyle w:val="1"/>
              <w:ind w:left="0"/>
              <w:jc w:val="both"/>
            </w:pPr>
          </w:p>
          <w:p w14:paraId="0EC96221" w14:textId="77777777" w:rsidR="00C7714F" w:rsidRDefault="00C7714F">
            <w:pPr>
              <w:pStyle w:val="1"/>
              <w:ind w:left="0"/>
              <w:jc w:val="both"/>
            </w:pPr>
          </w:p>
          <w:p w14:paraId="5EC64CBA" w14:textId="77777777" w:rsidR="00C7714F" w:rsidRDefault="00C7714F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787A5302" w14:textId="77777777" w:rsidR="0035557B" w:rsidRDefault="005C2AEC" w:rsidP="005C2AEC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а 9</w:t>
            </w:r>
          </w:p>
        </w:tc>
      </w:tr>
      <w:tr w:rsidR="0035557B" w14:paraId="2689A523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3C79E4F7" w14:textId="77777777" w:rsidR="0035557B" w:rsidRDefault="0035557B" w:rsidP="00EB651C">
            <w:pPr>
              <w:pStyle w:val="1"/>
              <w:numPr>
                <w:ilvl w:val="0"/>
                <w:numId w:val="7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B51A7E8" w14:textId="77777777" w:rsidR="0035557B" w:rsidRDefault="00095129" w:rsidP="00095129">
            <w:pPr>
              <w:pStyle w:val="1"/>
              <w:ind w:left="0"/>
              <w:jc w:val="both"/>
            </w:pPr>
            <w:r>
              <w:t>Моделирование системы массового обслуживания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6A33064" w14:textId="77777777" w:rsidR="0035557B" w:rsidRDefault="00095129">
            <w:pPr>
              <w:pStyle w:val="1"/>
              <w:ind w:left="0"/>
              <w:jc w:val="both"/>
            </w:pPr>
            <w:r>
              <w:t>В систему обслуживания приходят заявки, отмеченные по времени</w:t>
            </w:r>
          </w:p>
          <w:p w14:paraId="6D84669C" w14:textId="77777777" w:rsidR="00095129" w:rsidRDefault="00095129">
            <w:pPr>
              <w:pStyle w:val="1"/>
              <w:ind w:left="0"/>
              <w:jc w:val="both"/>
            </w:pPr>
          </w:p>
          <w:p w14:paraId="0B61594C" w14:textId="77777777" w:rsidR="00095129" w:rsidRDefault="00095129">
            <w:pPr>
              <w:pStyle w:val="1"/>
              <w:ind w:left="0"/>
              <w:jc w:val="both"/>
            </w:pPr>
            <w:r>
              <w:t>Система характеризуется максимальным количеством заявок, которые могут обрабатываться одновременно</w:t>
            </w:r>
          </w:p>
          <w:p w14:paraId="30AB7E5E" w14:textId="77777777" w:rsidR="00095129" w:rsidRDefault="00095129">
            <w:pPr>
              <w:pStyle w:val="1"/>
              <w:ind w:left="0"/>
              <w:jc w:val="both"/>
            </w:pPr>
          </w:p>
          <w:p w14:paraId="3E1BBA1C" w14:textId="77777777" w:rsidR="00095129" w:rsidRDefault="00095129">
            <w:pPr>
              <w:pStyle w:val="1"/>
              <w:ind w:left="0"/>
              <w:jc w:val="both"/>
            </w:pPr>
            <w:r>
              <w:t>Каждая заявка имеет фиксированное время обработки</w:t>
            </w:r>
          </w:p>
          <w:p w14:paraId="48BF9578" w14:textId="77777777" w:rsidR="00095129" w:rsidRDefault="00095129">
            <w:pPr>
              <w:pStyle w:val="1"/>
              <w:ind w:left="0"/>
              <w:jc w:val="both"/>
            </w:pPr>
          </w:p>
          <w:p w14:paraId="78D5F980" w14:textId="77777777" w:rsidR="00095129" w:rsidRDefault="00095129">
            <w:pPr>
              <w:pStyle w:val="1"/>
              <w:ind w:left="0"/>
              <w:jc w:val="both"/>
            </w:pPr>
            <w:r>
              <w:t>Определить, какое максимальное количество заявок нужно обрабатывать параллельно. Придётся ли откладывать заявки в связи с загруженностью?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3D1ACB2" w14:textId="77777777" w:rsidR="00095129" w:rsidRDefault="00095129" w:rsidP="00095129">
            <w:pPr>
              <w:pStyle w:val="1"/>
              <w:ind w:left="0"/>
              <w:jc w:val="both"/>
            </w:pPr>
            <w:r>
              <w:t>Продемонстрировать обработку массива заявок</w:t>
            </w:r>
          </w:p>
          <w:p w14:paraId="5DDAF29E" w14:textId="77777777" w:rsidR="00095129" w:rsidRDefault="00095129" w:rsidP="00095129">
            <w:pPr>
              <w:pStyle w:val="1"/>
              <w:ind w:left="0"/>
              <w:jc w:val="both"/>
            </w:pPr>
          </w:p>
          <w:p w14:paraId="339A7BF4" w14:textId="77777777" w:rsidR="0035557B" w:rsidRDefault="0032781F">
            <w:pPr>
              <w:pStyle w:val="1"/>
              <w:ind w:left="0"/>
              <w:jc w:val="both"/>
            </w:pPr>
            <w:r>
              <w:t>Определить, какое максимальное количество заявок нужно обрабатывать параллельно. Придётся ли откладывать заявки в связи с загруженностью?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8921057" w14:textId="77777777" w:rsidR="0035557B" w:rsidRDefault="005C2AEC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а 15</w:t>
            </w:r>
          </w:p>
        </w:tc>
      </w:tr>
      <w:tr w:rsidR="0035557B" w14:paraId="7944674C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0990E6CA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F29A45" w14:textId="77777777" w:rsidR="0035557B" w:rsidRDefault="00DD69D0">
            <w:pPr>
              <w:pStyle w:val="1"/>
              <w:ind w:left="0"/>
              <w:jc w:val="both"/>
            </w:pPr>
            <w:r>
              <w:t>Моделирование размещения буровых скважин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14F618" w14:textId="77777777" w:rsidR="00DD69D0" w:rsidRDefault="00DD69D0" w:rsidP="00DD69D0">
            <w:pPr>
              <w:pStyle w:val="1"/>
              <w:ind w:left="0"/>
              <w:jc w:val="both"/>
            </w:pPr>
            <w:r>
              <w:t xml:space="preserve">Нефтяная компания выбирает место бурения скважины. С </w:t>
            </w:r>
            <w:r>
              <w:lastRenderedPageBreak/>
              <w:t>размещением буровой в каждом конкретном месте связаны определенные затраты и ожидаемая прибыль в виде некоторого количества баррелей добытой нефти</w:t>
            </w:r>
          </w:p>
          <w:p w14:paraId="6331FD4A" w14:textId="77777777" w:rsidR="00DD69D0" w:rsidRDefault="00DD69D0" w:rsidP="00DD69D0">
            <w:pPr>
              <w:pStyle w:val="1"/>
              <w:ind w:left="0"/>
              <w:jc w:val="both"/>
            </w:pPr>
          </w:p>
          <w:p w14:paraId="0FCEE26B" w14:textId="77777777" w:rsidR="00DD69D0" w:rsidRDefault="00DD69D0" w:rsidP="00DD69D0">
            <w:pPr>
              <w:pStyle w:val="1"/>
              <w:ind w:left="0"/>
              <w:jc w:val="both"/>
            </w:pPr>
            <w:r>
              <w:t>На прямоугольном поле, разделенном на клетки, для каждой указана: 1) ожидаемая прибыль, 2) стоимость установки скважины</w:t>
            </w:r>
          </w:p>
          <w:p w14:paraId="0ED0D0E1" w14:textId="77777777" w:rsidR="00DD69D0" w:rsidRDefault="00DD69D0" w:rsidP="00DD69D0">
            <w:pPr>
              <w:pStyle w:val="1"/>
              <w:ind w:left="0"/>
              <w:jc w:val="both"/>
            </w:pPr>
          </w:p>
          <w:p w14:paraId="7BEA0F71" w14:textId="77777777" w:rsidR="0035557B" w:rsidRDefault="00DD69D0" w:rsidP="00DD69D0">
            <w:pPr>
              <w:pStyle w:val="1"/>
              <w:ind w:left="0"/>
              <w:jc w:val="both"/>
            </w:pPr>
            <w:r>
              <w:t>Средства, выделяемые на бурение новых скважин, ограничены, и компания хочет максимизировать ожидаемое количество добываемой нефти исходя из заданного бюджета</w:t>
            </w:r>
          </w:p>
          <w:p w14:paraId="5D5F5BBC" w14:textId="77777777" w:rsidR="00DD69D0" w:rsidRDefault="00DD69D0" w:rsidP="00DD69D0">
            <w:pPr>
              <w:pStyle w:val="1"/>
              <w:ind w:left="0"/>
              <w:jc w:val="both"/>
            </w:pPr>
          </w:p>
          <w:p w14:paraId="2E4F148A" w14:textId="77777777" w:rsidR="00DD69D0" w:rsidRDefault="00DD69D0" w:rsidP="00DD69D0">
            <w:pPr>
              <w:pStyle w:val="1"/>
              <w:ind w:left="0"/>
              <w:jc w:val="both"/>
            </w:pPr>
            <w:r>
              <w:t>Указать количество и место установки буровых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AD3B26C" w14:textId="77777777" w:rsidR="0035557B" w:rsidRDefault="00DD69D0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выбор мест для установки скважины </w:t>
            </w:r>
            <w:r>
              <w:lastRenderedPageBreak/>
              <w:t>при ограниченном бюджете</w:t>
            </w:r>
          </w:p>
          <w:p w14:paraId="1670AD3B" w14:textId="77777777" w:rsidR="00DD69D0" w:rsidRDefault="00DD69D0">
            <w:pPr>
              <w:pStyle w:val="1"/>
              <w:ind w:left="0"/>
              <w:jc w:val="both"/>
            </w:pPr>
          </w:p>
          <w:p w14:paraId="7BB27BA9" w14:textId="77777777" w:rsidR="00DD69D0" w:rsidRDefault="00DD69D0" w:rsidP="00DD69D0">
            <w:pPr>
              <w:pStyle w:val="1"/>
              <w:ind w:left="0"/>
              <w:jc w:val="both"/>
            </w:pPr>
            <w:r>
              <w:t>Продемонстрировать выбор мест для установки скважины при неограниченном бюджете, но ограниченном числе буровых</w:t>
            </w:r>
          </w:p>
          <w:p w14:paraId="093EEA53" w14:textId="77777777" w:rsidR="00DD69D0" w:rsidRDefault="00DD69D0">
            <w:pPr>
              <w:pStyle w:val="1"/>
              <w:ind w:left="0"/>
              <w:jc w:val="both"/>
            </w:pP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4DB0233B" w14:textId="77777777" w:rsidR="0035557B" w:rsidRDefault="005C2AEC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>. Глава 15</w:t>
            </w:r>
          </w:p>
        </w:tc>
      </w:tr>
      <w:tr w:rsidR="0035557B" w14:paraId="3A5A8FCC" w14:textId="77777777" w:rsidTr="00F51A78">
        <w:tc>
          <w:tcPr>
            <w:tcW w:w="62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503BB8C8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2CB955" w14:textId="77777777" w:rsidR="0035557B" w:rsidRDefault="005C2AEC" w:rsidP="005C2AEC">
            <w:pPr>
              <w:pStyle w:val="1"/>
              <w:ind w:left="0"/>
              <w:jc w:val="both"/>
            </w:pPr>
            <w:r>
              <w:t>Выбор порядковой статистики из неупорядоченног</w:t>
            </w:r>
            <w:r>
              <w:lastRenderedPageBreak/>
              <w:t>о массива</w:t>
            </w: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4CEC234" w14:textId="77777777" w:rsidR="0035557B" w:rsidRDefault="005C2AEC" w:rsidP="005C2AEC">
            <w:pPr>
              <w:pStyle w:val="1"/>
              <w:ind w:left="0"/>
              <w:jc w:val="both"/>
            </w:pPr>
            <w:r>
              <w:lastRenderedPageBreak/>
              <w:t xml:space="preserve">Определить </w:t>
            </w:r>
            <w:r>
              <w:rPr>
                <w:lang w:val="en-US"/>
              </w:rPr>
              <w:t>k</w:t>
            </w:r>
            <w:r w:rsidRPr="005C2AEC">
              <w:t>-</w:t>
            </w:r>
            <w:r>
              <w:t xml:space="preserve">ю порядковую статистику из неотсортированного </w:t>
            </w:r>
            <w:r>
              <w:lastRenderedPageBreak/>
              <w:t xml:space="preserve">массива не хуже, чем за </w:t>
            </w:r>
            <w:proofErr w:type="gramStart"/>
            <w:r>
              <w:rPr>
                <w:lang w:val="en-US"/>
              </w:rPr>
              <w:t>O</w:t>
            </w:r>
            <w:r w:rsidRPr="005C2AEC">
              <w:t>(</w:t>
            </w:r>
            <w:proofErr w:type="gramEnd"/>
            <w:r>
              <w:rPr>
                <w:lang w:val="en-US"/>
              </w:rPr>
              <w:t>n</w:t>
            </w:r>
            <w:r w:rsidRPr="005C2AEC">
              <w:t xml:space="preserve"> </w:t>
            </w:r>
            <w:r>
              <w:rPr>
                <w:lang w:val="en-US"/>
              </w:rPr>
              <w:t>log</w:t>
            </w:r>
            <w:r w:rsidRPr="005C2AEC">
              <w:t xml:space="preserve"> </w:t>
            </w:r>
            <w:r>
              <w:rPr>
                <w:lang w:val="en-US"/>
              </w:rPr>
              <w:t>n</w:t>
            </w:r>
            <w:r w:rsidRPr="005C2AEC">
              <w:t xml:space="preserve">), </w:t>
            </w:r>
            <w:r>
              <w:rPr>
                <w:lang w:val="en-US"/>
              </w:rPr>
              <w:t>n</w:t>
            </w:r>
            <w:r>
              <w:t xml:space="preserve"> – число элементов в массиве</w:t>
            </w:r>
          </w:p>
          <w:p w14:paraId="7AFD13F0" w14:textId="77777777" w:rsidR="005C2AEC" w:rsidRPr="005C2AEC" w:rsidRDefault="005C2AEC" w:rsidP="005C2AEC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F2D03A" w14:textId="77777777" w:rsidR="0035557B" w:rsidRDefault="005C2AEC" w:rsidP="005C2AEC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поиск медианы, минимума и максимума, </w:t>
            </w:r>
            <w:r>
              <w:lastRenderedPageBreak/>
              <w:t>произвольной</w:t>
            </w:r>
            <w:r w:rsidRPr="005C2AEC">
              <w:t xml:space="preserve"> </w:t>
            </w:r>
            <w:r>
              <w:rPr>
                <w:lang w:val="en-US"/>
              </w:rPr>
              <w:t>k</w:t>
            </w:r>
            <w:r w:rsidRPr="005C2AEC">
              <w:t>-</w:t>
            </w:r>
            <w:r>
              <w:t>й порядковой статистики на разных массивах</w:t>
            </w:r>
          </w:p>
        </w:tc>
        <w:tc>
          <w:tcPr>
            <w:tcW w:w="7229" w:type="dxa"/>
            <w:tcBorders>
              <w:top w:val="single" w:sz="4" w:space="0" w:color="auto"/>
              <w:bottom w:val="single" w:sz="4" w:space="0" w:color="auto"/>
            </w:tcBorders>
          </w:tcPr>
          <w:p w14:paraId="532B2C97" w14:textId="77777777" w:rsidR="0035557B" w:rsidRDefault="005C2AEC" w:rsidP="005C2AEC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>. Главы 8, 9</w:t>
            </w:r>
          </w:p>
        </w:tc>
      </w:tr>
      <w:tr w:rsidR="00CD4962" w14:paraId="6C17A7D4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3F4B5103" w14:textId="77777777" w:rsidR="00CD4962" w:rsidRDefault="00CD4962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476FBA01" w14:textId="77777777" w:rsidR="00CD4962" w:rsidRDefault="00CD4962" w:rsidP="00C56CCF">
            <w:pPr>
              <w:pStyle w:val="1"/>
              <w:ind w:left="0"/>
              <w:jc w:val="both"/>
            </w:pPr>
            <w:r>
              <w:t>Моделирование решения задачи о рюкзаке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243F9101" w14:textId="77777777" w:rsidR="00CD4962" w:rsidRPr="00914213" w:rsidRDefault="00CD4962" w:rsidP="00C56CCF">
            <w:pPr>
              <w:pStyle w:val="1"/>
              <w:ind w:left="0"/>
              <w:jc w:val="both"/>
              <w:rPr>
                <w:color w:val="auto"/>
                <w:shd w:val="clear" w:color="auto" w:fill="FFFFFF"/>
              </w:rPr>
            </w:pPr>
            <w:r w:rsidRPr="00914213">
              <w:rPr>
                <w:color w:val="auto"/>
                <w:shd w:val="clear" w:color="auto" w:fill="FFFFFF"/>
              </w:rPr>
              <w:t>Пусть имеется набор предметов, каждый из которых имеет два параметра: вес и ценность. Также имеется рюкзак определённой вместимости. Нужно собрать рюкзак с максимальной ценностью предметов внутри, соблюдая при этом ограничение рюкзака на суммарный вес</w:t>
            </w:r>
          </w:p>
          <w:p w14:paraId="35AAA8A2" w14:textId="77777777" w:rsidR="00CD4962" w:rsidRPr="00914213" w:rsidRDefault="00CD4962" w:rsidP="00C56CCF">
            <w:pPr>
              <w:pStyle w:val="1"/>
              <w:ind w:left="0"/>
              <w:jc w:val="both"/>
              <w:rPr>
                <w:color w:val="auto"/>
                <w:shd w:val="clear" w:color="auto" w:fill="FFFFFF"/>
              </w:rPr>
            </w:pPr>
          </w:p>
          <w:p w14:paraId="6F141D73" w14:textId="77777777" w:rsidR="00CD4962" w:rsidRPr="00914213" w:rsidRDefault="00CD4962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Рассмотреть разновиднос</w:t>
            </w:r>
            <w:r w:rsidRPr="00914213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ть задачи: </w:t>
            </w:r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юкзак с </w:t>
            </w:r>
            <w:proofErr w:type="spellStart"/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льтивыбором</w:t>
            </w:r>
            <w:proofErr w:type="spellEnd"/>
            <w:r w:rsidRPr="009142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 предметы разделены на группы, из каждой группы требуется выбрать только один предмет.</w:t>
            </w:r>
          </w:p>
          <w:p w14:paraId="71BAB35E" w14:textId="77777777" w:rsidR="00CD4962" w:rsidRDefault="00CD4962" w:rsidP="00C56CCF">
            <w:pPr>
              <w:pStyle w:val="1"/>
              <w:ind w:left="0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22802140" w14:textId="77777777" w:rsidR="00CD4962" w:rsidRDefault="00CD4962" w:rsidP="00C56CCF">
            <w:pPr>
              <w:pStyle w:val="1"/>
              <w:ind w:left="0"/>
              <w:jc w:val="both"/>
            </w:pPr>
            <w:r>
              <w:t>Продемонстрировать решение задачи в исходной формулировке</w:t>
            </w:r>
          </w:p>
          <w:p w14:paraId="288850B8" w14:textId="77777777" w:rsidR="00CD4962" w:rsidRDefault="00CD4962" w:rsidP="00C56CCF">
            <w:pPr>
              <w:pStyle w:val="1"/>
              <w:ind w:left="0"/>
              <w:jc w:val="both"/>
            </w:pPr>
          </w:p>
          <w:p w14:paraId="108D6CBA" w14:textId="77777777" w:rsidR="00CD4962" w:rsidRDefault="00CD4962" w:rsidP="00C56CCF">
            <w:pPr>
              <w:pStyle w:val="1"/>
              <w:ind w:left="0"/>
              <w:jc w:val="both"/>
            </w:pPr>
            <w:r>
              <w:t xml:space="preserve">Продемонстрировать решение вариации задачи с </w:t>
            </w:r>
            <w:proofErr w:type="spellStart"/>
            <w:r>
              <w:t>мультивыбором</w:t>
            </w:r>
            <w:proofErr w:type="spellEnd"/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1C90D2CC" w14:textId="77777777" w:rsidR="00CD4962" w:rsidRDefault="00CD4962" w:rsidP="00C56CCF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ы 15, 16</w:t>
            </w:r>
          </w:p>
          <w:p w14:paraId="7AF38A90" w14:textId="77777777" w:rsidR="00CD4962" w:rsidRDefault="00CD4962" w:rsidP="00C56CCF">
            <w:pPr>
              <w:pStyle w:val="1"/>
              <w:ind w:left="0"/>
              <w:jc w:val="both"/>
            </w:pPr>
          </w:p>
        </w:tc>
      </w:tr>
      <w:tr w:rsidR="0035557B" w14:paraId="0DC6D7A7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628E510C" w14:textId="77777777" w:rsidR="0035557B" w:rsidRDefault="0035557B" w:rsidP="00196892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08C81BE5" w14:textId="77777777" w:rsidR="0035557B" w:rsidRPr="00CD4962" w:rsidRDefault="00914213" w:rsidP="00CD4962">
            <w:pPr>
              <w:pStyle w:val="1"/>
              <w:ind w:left="0"/>
              <w:jc w:val="both"/>
            </w:pPr>
            <w:r>
              <w:t xml:space="preserve">Моделирование </w:t>
            </w:r>
            <w:r w:rsidR="00CD4962">
              <w:t xml:space="preserve">помощника </w:t>
            </w:r>
            <w:r w:rsidR="00CD4962">
              <w:rPr>
                <w:lang w:val="en-US"/>
              </w:rPr>
              <w:t>T9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7FE2CE32" w14:textId="77777777" w:rsidR="00CD4962" w:rsidRPr="00914213" w:rsidRDefault="00CD4962" w:rsidP="00CD4962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словарь вида слово – частот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явления в тексте</w:t>
            </w:r>
          </w:p>
          <w:p w14:paraId="3B0D423C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6B2CB32" w14:textId="77777777" w:rsidR="00914213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режим обучения, при котором словарь можно загрузить в программу, а также новые слова, найденные в файле / при работе с командной строкой, загружались в словарь</w:t>
            </w:r>
          </w:p>
          <w:p w14:paraId="1429F703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иск по словарю должен быть эффективным. Рационально подобрать структуру данных или организацию хранения слов в словаре</w:t>
            </w:r>
          </w:p>
          <w:p w14:paraId="28F5EA42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D28BA58" w14:textId="77777777" w:rsidR="00CD4962" w:rsidRDefault="00CD4962" w:rsidP="0091421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рабочий режим, во время которого при появлении части слова (произвольное взаимодействие с пользователем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водилась подсказка с популярными похожими словами. При этом, во время выбора слова его частота редактируется</w:t>
            </w:r>
          </w:p>
          <w:p w14:paraId="1E81B00A" w14:textId="77777777" w:rsidR="00914213" w:rsidRDefault="00914213" w:rsidP="00CD4962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704B4306" w14:textId="77777777" w:rsidR="0035557B" w:rsidRDefault="00914213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</w:t>
            </w:r>
            <w:r w:rsidR="00CD4962">
              <w:t xml:space="preserve">хранение и изменение </w:t>
            </w:r>
            <w:r w:rsidR="00CD4962">
              <w:lastRenderedPageBreak/>
              <w:t>словаря</w:t>
            </w:r>
          </w:p>
          <w:p w14:paraId="125743C1" w14:textId="77777777" w:rsidR="00914213" w:rsidRDefault="00914213">
            <w:pPr>
              <w:pStyle w:val="1"/>
              <w:ind w:left="0"/>
              <w:jc w:val="both"/>
            </w:pPr>
          </w:p>
          <w:p w14:paraId="38CEFF48" w14:textId="77777777" w:rsidR="00914213" w:rsidRDefault="00914213" w:rsidP="00CD4962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CD4962">
              <w:t>появление подсказки в рабочем режиме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78244186" w14:textId="77777777" w:rsidR="0035557B" w:rsidRDefault="00914213">
            <w:pPr>
              <w:pStyle w:val="1"/>
              <w:ind w:left="0"/>
              <w:jc w:val="both"/>
            </w:pPr>
            <w:proofErr w:type="spellStart"/>
            <w:r>
              <w:lastRenderedPageBreak/>
              <w:t>Кормен</w:t>
            </w:r>
            <w:proofErr w:type="spellEnd"/>
            <w:r>
              <w:t xml:space="preserve">. Главы </w:t>
            </w:r>
            <w:r w:rsidR="00CD4962">
              <w:t>12, 13</w:t>
            </w:r>
          </w:p>
          <w:p w14:paraId="21F29FC0" w14:textId="77777777" w:rsidR="00CD4962" w:rsidRDefault="00CD4962">
            <w:pPr>
              <w:pStyle w:val="1"/>
              <w:ind w:left="0"/>
              <w:jc w:val="both"/>
            </w:pPr>
            <w:proofErr w:type="spellStart"/>
            <w:r>
              <w:t>Топп</w:t>
            </w:r>
            <w:proofErr w:type="spellEnd"/>
            <w:r>
              <w:t>, Форд. Главы 11-13</w:t>
            </w:r>
          </w:p>
          <w:p w14:paraId="73E75C24" w14:textId="77777777" w:rsidR="00CD4962" w:rsidRDefault="00CD4962">
            <w:pPr>
              <w:pStyle w:val="1"/>
              <w:ind w:left="0"/>
              <w:jc w:val="both"/>
            </w:pPr>
            <w:r>
              <w:lastRenderedPageBreak/>
              <w:t>Вирт. Глава 4</w:t>
            </w:r>
          </w:p>
        </w:tc>
      </w:tr>
      <w:tr w:rsidR="00C56CCF" w:rsidRPr="009B7B22" w14:paraId="681A5D38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204BDDD6" w14:textId="77777777" w:rsidR="00C56CCF" w:rsidRDefault="00C56CCF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198A2F1D" w14:textId="77777777" w:rsidR="00C56CCF" w:rsidRPr="00CD4962" w:rsidRDefault="00C56CCF" w:rsidP="00C56CCF">
            <w:pPr>
              <w:pStyle w:val="1"/>
              <w:ind w:left="0"/>
              <w:jc w:val="both"/>
            </w:pPr>
            <w:r>
              <w:t>Моделирование кодирования Хаффмана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653E333D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словарь вида строка – частота появления в тексте</w:t>
            </w:r>
          </w:p>
          <w:p w14:paraId="1E40A4D9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режим обучения, при котором программа анализирует текст и набирает статистику о появлении символов и комбинаций символов в тексте</w:t>
            </w:r>
          </w:p>
          <w:p w14:paraId="3100CBB6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автоматическое добавление комбинаций символов, которые часто встречаются в тексте, кроме одиночных знаков</w:t>
            </w:r>
          </w:p>
          <w:p w14:paraId="0693C569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рабочий режим, в котором можно кодирова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екст и сохранять его в текстовый файл или декодировать файл, превращая его в читаемый текст</w:t>
            </w:r>
          </w:p>
          <w:p w14:paraId="6E08FAC6" w14:textId="77777777" w:rsidR="00C56CCF" w:rsidRDefault="00C56CCF" w:rsidP="00C56CCF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69896F85" w14:textId="77777777" w:rsidR="00C56CCF" w:rsidRDefault="00C56CCF" w:rsidP="00C56CCF">
            <w:pPr>
              <w:pStyle w:val="1"/>
              <w:ind w:left="0"/>
              <w:jc w:val="both"/>
            </w:pPr>
            <w:r>
              <w:lastRenderedPageBreak/>
              <w:t>Продемонстрировать хранение и изменение словаря</w:t>
            </w:r>
          </w:p>
          <w:p w14:paraId="5888293E" w14:textId="77777777" w:rsidR="00C56CCF" w:rsidRDefault="00C56CCF" w:rsidP="00C56CCF">
            <w:pPr>
              <w:pStyle w:val="1"/>
              <w:ind w:left="0"/>
              <w:jc w:val="both"/>
            </w:pPr>
          </w:p>
          <w:p w14:paraId="7AA306E3" w14:textId="77777777" w:rsidR="00C56CCF" w:rsidRDefault="00C56CCF" w:rsidP="00C56CCF">
            <w:pPr>
              <w:pStyle w:val="1"/>
              <w:ind w:left="0"/>
              <w:jc w:val="both"/>
            </w:pPr>
            <w:r>
              <w:t>Продемонстрировать кодирование и декодирование текста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5B4C2AB9" w14:textId="77777777" w:rsidR="00C56CCF" w:rsidRDefault="00C56CCF" w:rsidP="00C56CCF">
            <w:pPr>
              <w:pStyle w:val="1"/>
              <w:ind w:left="0"/>
              <w:jc w:val="both"/>
            </w:pPr>
            <w:proofErr w:type="spellStart"/>
            <w:r>
              <w:t>Кормен</w:t>
            </w:r>
            <w:proofErr w:type="spellEnd"/>
            <w:r>
              <w:t>. Главы 12, 13</w:t>
            </w:r>
          </w:p>
          <w:p w14:paraId="140FE994" w14:textId="77777777" w:rsidR="00C56CCF" w:rsidRDefault="00C56CCF" w:rsidP="00C56CCF">
            <w:pPr>
              <w:pStyle w:val="1"/>
              <w:ind w:left="0"/>
              <w:jc w:val="both"/>
            </w:pPr>
            <w:proofErr w:type="spellStart"/>
            <w:r>
              <w:t>Топп</w:t>
            </w:r>
            <w:proofErr w:type="spellEnd"/>
            <w:r>
              <w:t>, Форд. Главы 11-13</w:t>
            </w:r>
          </w:p>
          <w:p w14:paraId="41809B99" w14:textId="77777777" w:rsidR="00C56CCF" w:rsidRPr="00C56CCF" w:rsidRDefault="00C56CCF" w:rsidP="00C56CCF">
            <w:pPr>
              <w:pStyle w:val="1"/>
              <w:ind w:left="0"/>
              <w:jc w:val="both"/>
            </w:pPr>
            <w:r>
              <w:t>Вирт. Глава 4</w:t>
            </w:r>
          </w:p>
          <w:p w14:paraId="7DDE0555" w14:textId="77777777" w:rsidR="00C56CCF" w:rsidRPr="00C56CCF" w:rsidRDefault="000B156D" w:rsidP="00C56CCF">
            <w:pPr>
              <w:pStyle w:val="1"/>
              <w:ind w:left="0"/>
              <w:jc w:val="both"/>
            </w:pPr>
            <w:hyperlink r:id="rId51" w:history="1">
              <w:r w:rsidR="00C56CCF" w:rsidRPr="00F91E50">
                <w:rPr>
                  <w:rStyle w:val="a6"/>
                  <w:lang w:val="en-US"/>
                </w:rPr>
                <w:t>https</w:t>
              </w:r>
              <w:r w:rsidR="00C56CCF" w:rsidRPr="00C56CCF">
                <w:rPr>
                  <w:rStyle w:val="a6"/>
                </w:rPr>
                <w:t>:/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habr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r w:rsidR="00C56CCF" w:rsidRPr="00F91E50">
                <w:rPr>
                  <w:rStyle w:val="a6"/>
                  <w:lang w:val="en-US"/>
                </w:rPr>
                <w:t>com</w:t>
              </w:r>
              <w:r w:rsidR="00C56CCF" w:rsidRPr="00C56CCF">
                <w:rPr>
                  <w:rStyle w:val="a6"/>
                </w:rPr>
                <w:t>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ru</w:t>
              </w:r>
              <w:proofErr w:type="spellEnd"/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post</w:t>
              </w:r>
              <w:r w:rsidR="00C56CCF" w:rsidRPr="00C56CCF">
                <w:rPr>
                  <w:rStyle w:val="a6"/>
                </w:rPr>
                <w:t>/144200/</w:t>
              </w:r>
            </w:hyperlink>
          </w:p>
          <w:p w14:paraId="497F9C64" w14:textId="77777777" w:rsidR="00C56CCF" w:rsidRPr="00C56CCF" w:rsidRDefault="000B156D" w:rsidP="00C56CCF">
            <w:pPr>
              <w:pStyle w:val="1"/>
              <w:ind w:left="0"/>
              <w:jc w:val="both"/>
            </w:pPr>
            <w:hyperlink r:id="rId52" w:history="1">
              <w:r w:rsidR="00C56CCF" w:rsidRPr="00F91E50">
                <w:rPr>
                  <w:rStyle w:val="a6"/>
                  <w:lang w:val="en-US"/>
                </w:rPr>
                <w:t>http</w:t>
              </w:r>
              <w:r w:rsidR="00C56CCF" w:rsidRPr="00C56CCF">
                <w:rPr>
                  <w:rStyle w:val="a6"/>
                </w:rPr>
                <w:t>:/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algolist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ru</w:t>
              </w:r>
              <w:proofErr w:type="spellEnd"/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compress</w:t>
              </w:r>
              <w:r w:rsidR="00C56CCF" w:rsidRPr="00C56CCF">
                <w:rPr>
                  <w:rStyle w:val="a6"/>
                </w:rPr>
                <w:t>/</w:t>
              </w:r>
              <w:r w:rsidR="00C56CCF" w:rsidRPr="00F91E50">
                <w:rPr>
                  <w:rStyle w:val="a6"/>
                  <w:lang w:val="en-US"/>
                </w:rPr>
                <w:t>standard</w:t>
              </w:r>
              <w:r w:rsidR="00C56CCF" w:rsidRPr="00C56CCF">
                <w:rPr>
                  <w:rStyle w:val="a6"/>
                </w:rPr>
                <w:t>/</w:t>
              </w:r>
              <w:proofErr w:type="spellStart"/>
              <w:r w:rsidR="00C56CCF" w:rsidRPr="00F91E50">
                <w:rPr>
                  <w:rStyle w:val="a6"/>
                  <w:lang w:val="en-US"/>
                </w:rPr>
                <w:t>huffman</w:t>
              </w:r>
              <w:proofErr w:type="spellEnd"/>
              <w:r w:rsidR="00C56CCF" w:rsidRPr="00C56CCF">
                <w:rPr>
                  <w:rStyle w:val="a6"/>
                </w:rPr>
                <w:t>.</w:t>
              </w:r>
              <w:r w:rsidR="00C56CCF" w:rsidRPr="00F91E50">
                <w:rPr>
                  <w:rStyle w:val="a6"/>
                  <w:lang w:val="en-US"/>
                </w:rPr>
                <w:t>php</w:t>
              </w:r>
            </w:hyperlink>
          </w:p>
          <w:p w14:paraId="3F9F94C0" w14:textId="77777777" w:rsidR="00C56CCF" w:rsidRPr="00C56CCF" w:rsidRDefault="00C56CCF" w:rsidP="00C56CCF">
            <w:pPr>
              <w:pStyle w:val="1"/>
              <w:ind w:left="0"/>
              <w:jc w:val="both"/>
            </w:pPr>
          </w:p>
        </w:tc>
      </w:tr>
      <w:tr w:rsidR="000357D7" w:rsidRPr="009B7B22" w14:paraId="213224F4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56771485" w14:textId="77777777" w:rsidR="000357D7" w:rsidRDefault="000357D7" w:rsidP="00F51A78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315B10BA" w14:textId="77777777" w:rsidR="000357D7" w:rsidRPr="00CD4962" w:rsidRDefault="000357D7" w:rsidP="00F51A78">
            <w:pPr>
              <w:pStyle w:val="1"/>
              <w:ind w:left="0"/>
              <w:jc w:val="both"/>
            </w:pPr>
            <w:r>
              <w:t>Построение множественной линейной регрессии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0D9D8451" w14:textId="77777777" w:rsidR="000357D7" w:rsidRP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класс для хранения коэффициентов линейной регрессии</w: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56CCF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500" w:dyaOrig="680" w14:anchorId="0ED065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4.2pt" o:ole="">
                  <v:imagedata r:id="rId53" o:title=""/>
                </v:shape>
                <o:OLEObject Type="Embed" ProgID="Equation.DSMT4" ShapeID="_x0000_i1025" DrawAspect="Content" ObjectID="_1769189786" r:id="rId5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ввода данных для описываемой переменн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набора регрессоров </w:t>
            </w:r>
            <w:r w:rsidRPr="00C56CC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60" w14:anchorId="6BCFD2DF">
                <v:shape id="_x0000_i1026" type="#_x0000_t75" style="width:12pt;height:18.6pt" o:ole="">
                  <v:imagedata r:id="rId55" o:title=""/>
                </v:shape>
                <o:OLEObject Type="Embed" ProgID="Equation.DSMT4" ShapeID="_x0000_i1026" DrawAspect="Content" ObjectID="_1769189787" r:id="rId5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14:paraId="6EE9DB9C" w14:textId="77777777" w:rsid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подсчёта коэффициентов </w:t>
            </w:r>
            <w:r w:rsidRPr="00C56CC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 w14:anchorId="1ED9B1C5">
                <v:shape id="_x0000_i1027" type="#_x0000_t75" style="width:12.6pt;height:18.6pt" o:ole="">
                  <v:imagedata r:id="rId57" o:title=""/>
                </v:shape>
                <o:OLEObject Type="Embed" ProgID="Equation.DSMT4" ShapeID="_x0000_i1027" DrawAspect="Content" ObjectID="_1769189788" r:id="rId5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изовать метод наименьших квадратов</w:t>
            </w:r>
          </w:p>
          <w:p w14:paraId="1C9AD4C1" w14:textId="77777777" w:rsidR="000357D7" w:rsidRP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вести в характеристики модели величину </w:t>
            </w:r>
            <w:r w:rsidRPr="00C56CC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 w:eastAsia="ru-RU"/>
              </w:rPr>
              <w:object w:dxaOrig="320" w:dyaOrig="300" w14:anchorId="208596AE">
                <v:shape id="_x0000_i1028" type="#_x0000_t75" style="width:16.2pt;height:15pt" o:ole="">
                  <v:imagedata r:id="rId59" o:title=""/>
                </v:shape>
                <o:OLEObject Type="Embed" ProgID="Equation.DSMT4" ShapeID="_x0000_i1028" DrawAspect="Content" ObjectID="_1769189789" r:id="rId60"/>
              </w:object>
            </w:r>
            <w:r w:rsidRPr="00C56C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14:paraId="7AE0A4EF" w14:textId="77777777" w:rsidR="000357D7" w:rsidRPr="00C56CCF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возможность исключать регрессоры из модели</w:t>
            </w:r>
          </w:p>
          <w:p w14:paraId="17246734" w14:textId="77777777" w:rsidR="000357D7" w:rsidRDefault="000357D7" w:rsidP="00F51A78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6A97EB76" w14:textId="77777777" w:rsidR="000357D7" w:rsidRDefault="000357D7" w:rsidP="00F51A78">
            <w:pPr>
              <w:pStyle w:val="1"/>
              <w:ind w:left="0"/>
              <w:jc w:val="both"/>
            </w:pPr>
            <w:r>
              <w:lastRenderedPageBreak/>
              <w:t>Продемонстрировать хранение данных и характеристик модели</w:t>
            </w:r>
          </w:p>
          <w:p w14:paraId="61310933" w14:textId="77777777" w:rsidR="000357D7" w:rsidRDefault="000357D7" w:rsidP="00F51A78">
            <w:pPr>
              <w:pStyle w:val="1"/>
              <w:ind w:left="0"/>
              <w:jc w:val="both"/>
            </w:pPr>
          </w:p>
          <w:p w14:paraId="313AC29E" w14:textId="77777777" w:rsidR="000357D7" w:rsidRDefault="000357D7" w:rsidP="00F51A78">
            <w:pPr>
              <w:pStyle w:val="1"/>
              <w:ind w:left="0"/>
              <w:jc w:val="both"/>
            </w:pPr>
            <w:r>
              <w:t>Продемонстрировать построение модели по данным и части данных</w:t>
            </w:r>
          </w:p>
          <w:p w14:paraId="3649001D" w14:textId="77777777" w:rsidR="000357D7" w:rsidRDefault="000357D7" w:rsidP="00F51A78">
            <w:pPr>
              <w:pStyle w:val="1"/>
              <w:ind w:left="0"/>
              <w:jc w:val="both"/>
            </w:pPr>
          </w:p>
          <w:p w14:paraId="299634C6" w14:textId="77777777" w:rsidR="000357D7" w:rsidRPr="000357D7" w:rsidRDefault="000357D7" w:rsidP="00F51A78">
            <w:pPr>
              <w:pStyle w:val="1"/>
              <w:ind w:left="0"/>
              <w:jc w:val="both"/>
            </w:pPr>
            <w:r>
              <w:t>Продемонстрировать удаление из модели выбранных регрессоров и пересчёт модели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02735A6A" w14:textId="77777777" w:rsidR="000357D7" w:rsidRPr="00C56CCF" w:rsidRDefault="000357D7" w:rsidP="00F51A78">
            <w:pPr>
              <w:pStyle w:val="1"/>
              <w:ind w:left="0"/>
              <w:jc w:val="both"/>
            </w:pPr>
            <w:r>
              <w:rPr>
                <w:lang w:val="en-US"/>
              </w:rPr>
              <w:t>Stock</w:t>
            </w:r>
            <w:r w:rsidRPr="00C56CCF">
              <w:t xml:space="preserve">, </w:t>
            </w:r>
            <w:r>
              <w:rPr>
                <w:lang w:val="en-US"/>
              </w:rPr>
              <w:t>Watson</w:t>
            </w:r>
            <w:r w:rsidRPr="00C56CCF">
              <w:t xml:space="preserve">. </w:t>
            </w:r>
            <w:r>
              <w:t>Часть 1, 2</w:t>
            </w:r>
          </w:p>
          <w:p w14:paraId="1E6036C1" w14:textId="77777777" w:rsidR="000357D7" w:rsidRDefault="000357D7" w:rsidP="00F51A78">
            <w:pPr>
              <w:pStyle w:val="1"/>
              <w:ind w:left="0"/>
              <w:jc w:val="both"/>
            </w:pPr>
            <w:proofErr w:type="spellStart"/>
            <w:r>
              <w:t>Доугерти</w:t>
            </w:r>
            <w:proofErr w:type="spellEnd"/>
            <w:r>
              <w:t>. Пункты 1-6</w:t>
            </w:r>
          </w:p>
          <w:p w14:paraId="6C213DF7" w14:textId="77777777" w:rsidR="000357D7" w:rsidRPr="000357D7" w:rsidRDefault="000357D7" w:rsidP="00F51A78">
            <w:pPr>
              <w:pStyle w:val="1"/>
              <w:ind w:left="0"/>
              <w:jc w:val="both"/>
            </w:pPr>
            <w:r>
              <w:t xml:space="preserve">Магнус, Катышев, </w:t>
            </w:r>
            <w:proofErr w:type="spellStart"/>
            <w:r>
              <w:t>Пересецкий</w:t>
            </w:r>
            <w:proofErr w:type="spellEnd"/>
            <w:r>
              <w:t>. Главы 1-4</w:t>
            </w:r>
          </w:p>
          <w:p w14:paraId="525311E2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7E1ED55" w14:textId="77777777" w:rsidR="000357D7" w:rsidRPr="000357D7" w:rsidRDefault="000B156D" w:rsidP="00F51A78">
            <w:pPr>
              <w:pStyle w:val="1"/>
              <w:ind w:left="0"/>
              <w:jc w:val="both"/>
            </w:pPr>
            <w:hyperlink r:id="rId61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0357D7">
                <w:rPr>
                  <w:rStyle w:val="a6"/>
                </w:rPr>
                <w:t>:/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otexts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com</w:t>
              </w:r>
              <w:r w:rsidR="000357D7" w:rsidRPr="000357D7">
                <w:rPr>
                  <w:rStyle w:val="a6"/>
                </w:rPr>
                <w:t>/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fpp</w:t>
              </w:r>
              <w:proofErr w:type="spellEnd"/>
              <w:r w:rsidR="000357D7" w:rsidRPr="000357D7">
                <w:rPr>
                  <w:rStyle w:val="a6"/>
                </w:rPr>
                <w:t>2/</w:t>
              </w:r>
              <w:r w:rsidR="000357D7" w:rsidRPr="006B32AF">
                <w:rPr>
                  <w:rStyle w:val="a6"/>
                  <w:lang w:val="en-US"/>
                </w:rPr>
                <w:t>regression</w:t>
              </w:r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115AB4BE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FD48ED9" w14:textId="77777777" w:rsidR="000357D7" w:rsidRPr="000357D7" w:rsidRDefault="000B156D" w:rsidP="00F51A78">
            <w:pPr>
              <w:pStyle w:val="1"/>
              <w:ind w:left="0"/>
              <w:jc w:val="both"/>
            </w:pPr>
            <w:hyperlink r:id="rId62" w:history="1">
              <w:r w:rsidR="000357D7" w:rsidRPr="006B32AF">
                <w:rPr>
                  <w:rStyle w:val="a6"/>
                  <w:lang w:val="en-US"/>
                </w:rPr>
                <w:t>https</w:t>
              </w:r>
              <w:r w:rsidR="000357D7" w:rsidRPr="00C56CCF">
                <w:rPr>
                  <w:rStyle w:val="a6"/>
                </w:rPr>
                <w:t>://</w:t>
              </w:r>
              <w:r w:rsidR="000357D7" w:rsidRPr="006B32AF">
                <w:rPr>
                  <w:rStyle w:val="a6"/>
                  <w:lang w:val="en-US"/>
                </w:rPr>
                <w:t>www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econometrics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with</w:t>
              </w:r>
              <w:r w:rsidR="000357D7" w:rsidRPr="00C56CCF">
                <w:rPr>
                  <w:rStyle w:val="a6"/>
                </w:rPr>
                <w:t>-</w:t>
              </w:r>
              <w:r w:rsidR="000357D7" w:rsidRPr="006B32AF">
                <w:rPr>
                  <w:rStyle w:val="a6"/>
                  <w:lang w:val="en-US"/>
                </w:rPr>
                <w:t>r</w:t>
              </w:r>
              <w:r w:rsidR="000357D7" w:rsidRPr="00C56CCF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org</w:t>
              </w:r>
              <w:r w:rsidR="000357D7" w:rsidRPr="00C56CCF">
                <w:rPr>
                  <w:rStyle w:val="a6"/>
                </w:rPr>
                <w:t>/4-</w:t>
              </w:r>
              <w:proofErr w:type="spellStart"/>
              <w:r w:rsidR="000357D7" w:rsidRPr="006B32AF">
                <w:rPr>
                  <w:rStyle w:val="a6"/>
                  <w:lang w:val="en-US"/>
                </w:rPr>
                <w:t>lrwor</w:t>
              </w:r>
              <w:proofErr w:type="spellEnd"/>
              <w:r w:rsidR="000357D7" w:rsidRPr="000357D7">
                <w:rPr>
                  <w:rStyle w:val="a6"/>
                </w:rPr>
                <w:t>.</w:t>
              </w:r>
              <w:r w:rsidR="000357D7" w:rsidRPr="006B32AF">
                <w:rPr>
                  <w:rStyle w:val="a6"/>
                  <w:lang w:val="en-US"/>
                </w:rPr>
                <w:t>html</w:t>
              </w:r>
            </w:hyperlink>
          </w:p>
          <w:p w14:paraId="78791304" w14:textId="77777777" w:rsidR="000357D7" w:rsidRPr="000357D7" w:rsidRDefault="000357D7" w:rsidP="00F51A78">
            <w:pPr>
              <w:pStyle w:val="1"/>
              <w:ind w:left="0"/>
              <w:jc w:val="both"/>
            </w:pPr>
          </w:p>
          <w:p w14:paraId="57DB67C7" w14:textId="77777777" w:rsidR="000357D7" w:rsidRPr="00C56CCF" w:rsidRDefault="000B156D" w:rsidP="00F51A78">
            <w:pPr>
              <w:pStyle w:val="1"/>
              <w:ind w:left="0"/>
              <w:jc w:val="both"/>
            </w:pPr>
            <w:hyperlink r:id="rId63" w:history="1">
              <w:r w:rsidR="000357D7" w:rsidRPr="006B32AF">
                <w:rPr>
                  <w:rStyle w:val="a6"/>
                </w:rPr>
                <w:t>https://disk.yandex.ru/d/OEKJin8PiR7Dhw</w:t>
              </w:r>
            </w:hyperlink>
          </w:p>
          <w:p w14:paraId="172929B8" w14:textId="77777777" w:rsidR="000357D7" w:rsidRPr="00C56CCF" w:rsidRDefault="000357D7" w:rsidP="00F51A78">
            <w:pPr>
              <w:pStyle w:val="1"/>
              <w:ind w:left="0"/>
              <w:jc w:val="both"/>
            </w:pPr>
          </w:p>
        </w:tc>
      </w:tr>
      <w:tr w:rsidR="009B7B22" w:rsidRPr="00820C4E" w14:paraId="19213A3D" w14:textId="77777777" w:rsidTr="00F51A78">
        <w:tc>
          <w:tcPr>
            <w:tcW w:w="626" w:type="dxa"/>
            <w:tcBorders>
              <w:top w:val="single" w:sz="4" w:space="0" w:color="auto"/>
              <w:right w:val="nil"/>
            </w:tcBorders>
            <w:shd w:val="clear" w:color="auto" w:fill="auto"/>
          </w:tcPr>
          <w:p w14:paraId="1BC06575" w14:textId="77777777" w:rsidR="009B7B22" w:rsidRDefault="009B7B22" w:rsidP="00C56CCF">
            <w:pPr>
              <w:pStyle w:val="1"/>
              <w:numPr>
                <w:ilvl w:val="0"/>
                <w:numId w:val="9"/>
              </w:numPr>
              <w:ind w:left="0" w:firstLine="0"/>
              <w:jc w:val="both"/>
            </w:pPr>
          </w:p>
        </w:tc>
        <w:tc>
          <w:tcPr>
            <w:tcW w:w="2034" w:type="dxa"/>
            <w:tcBorders>
              <w:top w:val="single" w:sz="4" w:space="0" w:color="auto"/>
            </w:tcBorders>
            <w:shd w:val="clear" w:color="auto" w:fill="auto"/>
          </w:tcPr>
          <w:p w14:paraId="3F00F18D" w14:textId="77777777" w:rsidR="009B7B22" w:rsidRPr="00CD4962" w:rsidRDefault="00C56CCF" w:rsidP="00401DA1">
            <w:pPr>
              <w:pStyle w:val="1"/>
              <w:ind w:left="0"/>
              <w:jc w:val="both"/>
            </w:pPr>
            <w:r>
              <w:t>Построение</w:t>
            </w:r>
            <w:r w:rsidR="000357D7">
              <w:t xml:space="preserve"> нейронной сети Кохон</w:t>
            </w:r>
            <w:r w:rsidR="00401DA1">
              <w:t>е</w:t>
            </w:r>
            <w:r w:rsidR="000357D7">
              <w:t>на</w:t>
            </w:r>
          </w:p>
        </w:tc>
        <w:tc>
          <w:tcPr>
            <w:tcW w:w="2577" w:type="dxa"/>
            <w:tcBorders>
              <w:top w:val="single" w:sz="4" w:space="0" w:color="auto"/>
            </w:tcBorders>
            <w:shd w:val="clear" w:color="auto" w:fill="auto"/>
          </w:tcPr>
          <w:p w14:paraId="223F82F8" w14:textId="77777777" w:rsidR="009B7B22" w:rsidRDefault="00C56CCF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ализовать класс для хранения </w:t>
            </w:r>
            <w:r w:rsidR="000357D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нных и обучения нейронной сети Кохонена</w:t>
            </w:r>
          </w:p>
          <w:p w14:paraId="79902846" w14:textId="77777777" w:rsidR="000357D7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ести параметры для регулирования числа кластеров или расстояния между объектами в двух различных кластерах</w:t>
            </w:r>
          </w:p>
          <w:p w14:paraId="2A6610DF" w14:textId="77777777" w:rsidR="000357D7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ь данные по различным кластерам</w:t>
            </w:r>
          </w:p>
          <w:p w14:paraId="28A21634" w14:textId="77777777" w:rsidR="000357D7" w:rsidRPr="00401DA1" w:rsidRDefault="000357D7" w:rsidP="000357D7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характеристики</w:t>
            </w:r>
            <w:r w:rsidR="00820C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лученны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ластеров</w:t>
            </w:r>
          </w:p>
          <w:p w14:paraId="6D3A7E89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rFonts w:eastAsia="Times New Roman"/>
                <w:lang w:val="ru-RU" w:eastAsia="ru-RU"/>
              </w:rPr>
              <w:t xml:space="preserve">Реализовать возможность менять функцию подсчёта расстояния между объектами, </w:t>
            </w:r>
            <w:r>
              <w:rPr>
                <w:lang w:val="ru-RU"/>
              </w:rPr>
              <w:t>в частности, использовать:</w:t>
            </w:r>
          </w:p>
          <w:p w14:paraId="78155011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 евклидово расстояние</w:t>
            </w:r>
          </w:p>
          <w:p w14:paraId="64AD9795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квадрат евклидова </w:t>
            </w:r>
            <w:r>
              <w:rPr>
                <w:lang w:val="ru-RU"/>
              </w:rPr>
              <w:lastRenderedPageBreak/>
              <w:t>расстояния</w:t>
            </w:r>
          </w:p>
          <w:p w14:paraId="729D0F42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 xml:space="preserve">- </w:t>
            </w:r>
            <w:proofErr w:type="spellStart"/>
            <w:r>
              <w:rPr>
                <w:lang w:val="ru-RU"/>
              </w:rPr>
              <w:t>манхетеннское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растояние</w:t>
            </w:r>
            <w:proofErr w:type="spellEnd"/>
          </w:p>
          <w:p w14:paraId="0E5F58E8" w14:textId="77777777" w:rsidR="00B74893" w:rsidRDefault="00B74893" w:rsidP="00B74893">
            <w:pPr>
              <w:pStyle w:val="a8"/>
              <w:spacing w:after="0" w:line="240" w:lineRule="auto"/>
              <w:rPr>
                <w:lang w:val="ru-RU"/>
              </w:rPr>
            </w:pPr>
            <w:r>
              <w:rPr>
                <w:lang w:val="ru-RU"/>
              </w:rPr>
              <w:t>-расстояние Чебышева</w:t>
            </w:r>
          </w:p>
          <w:p w14:paraId="7AE26E8E" w14:textId="77777777" w:rsidR="00B74893" w:rsidRPr="00B74893" w:rsidRDefault="00B74893" w:rsidP="00B74893">
            <w:pPr>
              <w:shd w:val="clear" w:color="auto" w:fill="FFFFFF"/>
              <w:spacing w:before="100" w:beforeAutospacing="1" w:after="24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B74893">
              <w:rPr>
                <w:rFonts w:ascii="Times New Roman" w:hAnsi="Times New Roman" w:cs="Times New Roman"/>
                <w:sz w:val="24"/>
                <w:szCs w:val="24"/>
              </w:rPr>
              <w:t>- степенное</w:t>
            </w:r>
          </w:p>
          <w:p w14:paraId="5BB83937" w14:textId="77777777" w:rsidR="00820C4E" w:rsidRDefault="00820C4E" w:rsidP="000357D7">
            <w:pPr>
              <w:shd w:val="clear" w:color="auto" w:fill="FFFFFF"/>
              <w:spacing w:before="100" w:beforeAutospacing="1" w:after="24" w:line="240" w:lineRule="auto"/>
              <w:jc w:val="both"/>
            </w:pP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14:paraId="4577E818" w14:textId="77777777" w:rsidR="009B7B22" w:rsidRDefault="009B7B22" w:rsidP="00C56CCF">
            <w:pPr>
              <w:pStyle w:val="1"/>
              <w:ind w:left="0"/>
              <w:jc w:val="both"/>
            </w:pPr>
            <w:r>
              <w:lastRenderedPageBreak/>
              <w:t xml:space="preserve">Продемонстрировать </w:t>
            </w:r>
            <w:r w:rsidR="00C56CCF">
              <w:t xml:space="preserve">хранение данных и характеристик </w:t>
            </w:r>
            <w:r w:rsidR="00820C4E">
              <w:t>кластеров</w:t>
            </w:r>
          </w:p>
          <w:p w14:paraId="240FB6E3" w14:textId="77777777" w:rsidR="009B7B22" w:rsidRDefault="009B7B22" w:rsidP="00C56CCF">
            <w:pPr>
              <w:pStyle w:val="1"/>
              <w:ind w:left="0"/>
              <w:jc w:val="both"/>
            </w:pPr>
          </w:p>
          <w:p w14:paraId="09E7F7F6" w14:textId="77777777" w:rsidR="009B7B22" w:rsidRDefault="009B7B22" w:rsidP="00C56CCF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C56CCF">
              <w:t xml:space="preserve">построение модели по данным и </w:t>
            </w:r>
            <w:r w:rsidR="00820C4E">
              <w:t xml:space="preserve">по </w:t>
            </w:r>
            <w:r w:rsidR="00C56CCF">
              <w:t>части данных</w:t>
            </w:r>
          </w:p>
          <w:p w14:paraId="23205583" w14:textId="77777777" w:rsidR="00C56CCF" w:rsidRDefault="00C56CCF" w:rsidP="00C56CCF">
            <w:pPr>
              <w:pStyle w:val="1"/>
              <w:ind w:left="0"/>
              <w:jc w:val="both"/>
            </w:pPr>
          </w:p>
          <w:p w14:paraId="2A7D3E76" w14:textId="77777777" w:rsidR="00C56CCF" w:rsidRDefault="00C56CCF" w:rsidP="00820C4E">
            <w:pPr>
              <w:pStyle w:val="1"/>
              <w:ind w:left="0"/>
              <w:jc w:val="both"/>
            </w:pPr>
            <w:r>
              <w:t xml:space="preserve">Продемонстрировать </w:t>
            </w:r>
            <w:r w:rsidR="00820C4E">
              <w:t>вывод характеристик полученных кластеров</w:t>
            </w:r>
          </w:p>
          <w:p w14:paraId="21D1ED5E" w14:textId="77777777" w:rsidR="00820C4E" w:rsidRDefault="00820C4E" w:rsidP="00820C4E">
            <w:pPr>
              <w:pStyle w:val="1"/>
              <w:ind w:left="0"/>
              <w:jc w:val="both"/>
            </w:pPr>
          </w:p>
          <w:p w14:paraId="0D8BE0FB" w14:textId="77777777" w:rsidR="00820C4E" w:rsidRPr="00820C4E" w:rsidRDefault="00820C4E" w:rsidP="00820C4E">
            <w:pPr>
              <w:pStyle w:val="1"/>
              <w:ind w:left="0"/>
              <w:jc w:val="both"/>
            </w:pPr>
            <w:r>
              <w:t>Проведя кластеризацию на наборе данных, объяснить смысл построенных кластеров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14:paraId="4A42A8A4" w14:textId="77777777" w:rsidR="00820C4E" w:rsidRDefault="00820C4E" w:rsidP="00820C4E">
            <w:pPr>
              <w:pStyle w:val="1"/>
              <w:ind w:left="0"/>
              <w:jc w:val="both"/>
            </w:pPr>
            <w:r>
              <w:t>С. Хайкин. Нейронные сети</w:t>
            </w:r>
          </w:p>
          <w:p w14:paraId="7A4C82E7" w14:textId="77777777" w:rsidR="00820C4E" w:rsidRPr="00401DA1" w:rsidRDefault="000B156D" w:rsidP="00820C4E">
            <w:pPr>
              <w:pStyle w:val="1"/>
              <w:ind w:left="0"/>
              <w:jc w:val="both"/>
            </w:pPr>
            <w:hyperlink r:id="rId64" w:history="1">
              <w:r w:rsidR="00820C4E">
                <w:rPr>
                  <w:rStyle w:val="a6"/>
                </w:rPr>
                <w:t>https://yadi.sk/d/_KwsBWiq3TiDqL</w:t>
              </w:r>
            </w:hyperlink>
          </w:p>
          <w:p w14:paraId="6446C443" w14:textId="77777777" w:rsidR="00820C4E" w:rsidRPr="00401DA1" w:rsidRDefault="00820C4E" w:rsidP="00820C4E">
            <w:pPr>
              <w:pStyle w:val="1"/>
              <w:ind w:left="0"/>
              <w:jc w:val="both"/>
            </w:pPr>
          </w:p>
          <w:p w14:paraId="09E4315C" w14:textId="77777777" w:rsidR="00820C4E" w:rsidRPr="00401DA1" w:rsidRDefault="000B156D" w:rsidP="00820C4E">
            <w:pPr>
              <w:pStyle w:val="1"/>
              <w:ind w:left="0"/>
              <w:jc w:val="both"/>
            </w:pPr>
            <w:hyperlink r:id="rId65" w:history="1">
              <w:r w:rsidR="00820C4E" w:rsidRPr="006B32AF">
                <w:rPr>
                  <w:rStyle w:val="a6"/>
                  <w:lang w:val="en-US"/>
                </w:rPr>
                <w:t>https</w:t>
              </w:r>
              <w:r w:rsidR="00820C4E" w:rsidRPr="00401DA1">
                <w:rPr>
                  <w:rStyle w:val="a6"/>
                </w:rPr>
                <w:t>://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habr</w:t>
              </w:r>
              <w:proofErr w:type="spellEnd"/>
              <w:r w:rsidR="00820C4E" w:rsidRPr="00401DA1">
                <w:rPr>
                  <w:rStyle w:val="a6"/>
                </w:rPr>
                <w:t>.</w:t>
              </w:r>
              <w:r w:rsidR="00820C4E" w:rsidRPr="006B32AF">
                <w:rPr>
                  <w:rStyle w:val="a6"/>
                  <w:lang w:val="en-US"/>
                </w:rPr>
                <w:t>com</w:t>
              </w:r>
              <w:r w:rsidR="00820C4E" w:rsidRPr="00401DA1">
                <w:rPr>
                  <w:rStyle w:val="a6"/>
                </w:rPr>
                <w:t>/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ru</w:t>
              </w:r>
              <w:proofErr w:type="spellEnd"/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post</w:t>
              </w:r>
              <w:r w:rsidR="00820C4E" w:rsidRPr="00401DA1">
                <w:rPr>
                  <w:rStyle w:val="a6"/>
                </w:rPr>
                <w:t>/143668/</w:t>
              </w:r>
            </w:hyperlink>
          </w:p>
          <w:p w14:paraId="124642EF" w14:textId="77777777" w:rsidR="00820C4E" w:rsidRPr="00401DA1" w:rsidRDefault="000B156D" w:rsidP="00820C4E">
            <w:pPr>
              <w:pStyle w:val="1"/>
              <w:ind w:left="0"/>
              <w:jc w:val="both"/>
            </w:pPr>
            <w:hyperlink r:id="rId66" w:history="1">
              <w:r w:rsidR="00820C4E" w:rsidRPr="006B32AF">
                <w:rPr>
                  <w:rStyle w:val="a6"/>
                  <w:lang w:val="en-US"/>
                </w:rPr>
                <w:t>http</w:t>
              </w:r>
              <w:r w:rsidR="00820C4E" w:rsidRPr="00401DA1">
                <w:rPr>
                  <w:rStyle w:val="a6"/>
                </w:rPr>
                <w:t>://</w:t>
              </w:r>
              <w:r w:rsidR="00820C4E" w:rsidRPr="006B32AF">
                <w:rPr>
                  <w:rStyle w:val="a6"/>
                  <w:lang w:val="en-US"/>
                </w:rPr>
                <w:t>www</w:t>
              </w:r>
              <w:r w:rsidR="00820C4E" w:rsidRPr="00401DA1">
                <w:rPr>
                  <w:rStyle w:val="a6"/>
                </w:rPr>
                <w:t>.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machinelearning</w:t>
              </w:r>
              <w:proofErr w:type="spellEnd"/>
              <w:r w:rsidR="00820C4E" w:rsidRPr="00401DA1">
                <w:rPr>
                  <w:rStyle w:val="a6"/>
                </w:rPr>
                <w:t>.</w:t>
              </w:r>
              <w:proofErr w:type="spellStart"/>
              <w:r w:rsidR="00820C4E" w:rsidRPr="006B32AF">
                <w:rPr>
                  <w:rStyle w:val="a6"/>
                  <w:lang w:val="en-US"/>
                </w:rPr>
                <w:t>ru</w:t>
              </w:r>
              <w:proofErr w:type="spellEnd"/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wiki</w:t>
              </w:r>
              <w:r w:rsidR="00820C4E" w:rsidRPr="00401DA1">
                <w:rPr>
                  <w:rStyle w:val="a6"/>
                </w:rPr>
                <w:t>/</w:t>
              </w:r>
              <w:r w:rsidR="00820C4E" w:rsidRPr="006B32AF">
                <w:rPr>
                  <w:rStyle w:val="a6"/>
                  <w:lang w:val="en-US"/>
                </w:rPr>
                <w:t>index</w:t>
              </w:r>
              <w:r w:rsidR="00820C4E" w:rsidRPr="00401DA1">
                <w:rPr>
                  <w:rStyle w:val="a6"/>
                </w:rPr>
                <w:t>.</w:t>
              </w:r>
              <w:r w:rsidR="00820C4E" w:rsidRPr="006B32AF">
                <w:rPr>
                  <w:rStyle w:val="a6"/>
                  <w:lang w:val="en-US"/>
                </w:rPr>
                <w:t>php</w:t>
              </w:r>
              <w:r w:rsidR="00820C4E" w:rsidRPr="00401DA1">
                <w:rPr>
                  <w:rStyle w:val="a6"/>
                </w:rPr>
                <w:t>?</w:t>
              </w:r>
              <w:r w:rsidR="00820C4E" w:rsidRPr="006B32AF">
                <w:rPr>
                  <w:rStyle w:val="a6"/>
                  <w:lang w:val="en-US"/>
                </w:rPr>
                <w:t>title</w:t>
              </w:r>
              <w:r w:rsidR="00820C4E" w:rsidRPr="00401DA1">
                <w:rPr>
                  <w:rStyle w:val="a6"/>
                </w:rPr>
                <w:t>=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9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9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0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</w:t>
              </w:r>
              <w:r w:rsidR="00820C4E" w:rsidRPr="006B32AF">
                <w:rPr>
                  <w:rStyle w:val="a6"/>
                  <w:lang w:val="en-US"/>
                </w:rPr>
                <w:t>F</w:t>
              </w:r>
              <w:r w:rsidR="00820C4E" w:rsidRPr="00401DA1">
                <w:rPr>
                  <w:rStyle w:val="a6"/>
                </w:rPr>
                <w:t>_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1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2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</w:t>
              </w:r>
              <w:r w:rsidR="00820C4E" w:rsidRPr="006B32AF">
                <w:rPr>
                  <w:rStyle w:val="a6"/>
                  <w:lang w:val="en-US"/>
                </w:rPr>
                <w:t>C</w:t>
              </w:r>
              <w:r w:rsidR="00820C4E" w:rsidRPr="00401DA1">
                <w:rPr>
                  <w:rStyle w:val="a6"/>
                </w:rPr>
                <w:t>_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9</w:t>
              </w:r>
              <w:r w:rsidR="00820C4E" w:rsidRPr="006B32AF">
                <w:rPr>
                  <w:rStyle w:val="a6"/>
                  <w:lang w:val="en-US"/>
                </w:rPr>
                <w:t>A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1%8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E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5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D</w:t>
              </w:r>
              <w:r w:rsidR="00820C4E" w:rsidRPr="00401DA1">
                <w:rPr>
                  <w:rStyle w:val="a6"/>
                </w:rPr>
                <w:t>%</w:t>
              </w:r>
              <w:r w:rsidR="00820C4E" w:rsidRPr="006B32AF">
                <w:rPr>
                  <w:rStyle w:val="a6"/>
                  <w:lang w:val="en-US"/>
                </w:rPr>
                <w:t>D</w:t>
              </w:r>
              <w:r w:rsidR="00820C4E" w:rsidRPr="00401DA1">
                <w:rPr>
                  <w:rStyle w:val="a6"/>
                </w:rPr>
                <w:t>0%</w:t>
              </w:r>
              <w:r w:rsidR="00820C4E" w:rsidRPr="006B32AF">
                <w:rPr>
                  <w:rStyle w:val="a6"/>
                  <w:lang w:val="en-US"/>
                </w:rPr>
                <w:t>B</w:t>
              </w:r>
              <w:r w:rsidR="00820C4E" w:rsidRPr="00401DA1">
                <w:rPr>
                  <w:rStyle w:val="a6"/>
                </w:rPr>
                <w:t>0</w:t>
              </w:r>
            </w:hyperlink>
          </w:p>
          <w:p w14:paraId="2C827A41" w14:textId="77777777" w:rsidR="00820C4E" w:rsidRPr="00401DA1" w:rsidRDefault="00820C4E" w:rsidP="00820C4E">
            <w:pPr>
              <w:pStyle w:val="1"/>
              <w:ind w:left="0"/>
              <w:jc w:val="both"/>
            </w:pPr>
          </w:p>
          <w:p w14:paraId="2498E8A1" w14:textId="77777777" w:rsidR="00C56CCF" w:rsidRPr="00401DA1" w:rsidRDefault="00C56CCF" w:rsidP="00C56CCF">
            <w:pPr>
              <w:pStyle w:val="1"/>
              <w:ind w:left="0"/>
              <w:jc w:val="both"/>
            </w:pPr>
          </w:p>
        </w:tc>
      </w:tr>
    </w:tbl>
    <w:p w14:paraId="2AC3F028" w14:textId="77777777" w:rsidR="002A0E6D" w:rsidRPr="00401DA1" w:rsidRDefault="002A0E6D">
      <w:pPr>
        <w:jc w:val="both"/>
      </w:pPr>
    </w:p>
    <w:p w14:paraId="39E0F8A3" w14:textId="77777777" w:rsidR="002A0E6D" w:rsidRPr="00401DA1" w:rsidRDefault="002A0E6D">
      <w:pPr>
        <w:jc w:val="both"/>
      </w:pPr>
    </w:p>
    <w:p w14:paraId="06AF5159" w14:textId="77777777" w:rsidR="0035557B" w:rsidRPr="00401DA1" w:rsidRDefault="0035557B">
      <w:pPr>
        <w:jc w:val="both"/>
      </w:pPr>
    </w:p>
    <w:sectPr w:rsidR="0035557B" w:rsidRPr="00401DA1" w:rsidSect="0035557B">
      <w:pgSz w:w="16838" w:h="11906" w:orient="landscape"/>
      <w:pgMar w:top="850" w:right="1134" w:bottom="1701" w:left="1134" w:header="0" w:footer="0" w:gutter="0"/>
      <w:cols w:space="720"/>
      <w:formProt w:val="0"/>
      <w:docGrid w:linePitch="360" w:charSpace="409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D205814" w14:textId="77777777" w:rsidR="00A24BB1" w:rsidRDefault="00A24BB1">
      <w:pPr>
        <w:spacing w:line="240" w:lineRule="auto"/>
      </w:pPr>
      <w:r>
        <w:separator/>
      </w:r>
    </w:p>
  </w:endnote>
  <w:endnote w:type="continuationSeparator" w:id="0">
    <w:p w14:paraId="15D5378D" w14:textId="77777777" w:rsidR="00A24BB1" w:rsidRDefault="00A24BB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Symbol">
    <w:altName w:val="Times New Roman"/>
    <w:panose1 w:val="05010000000000000000"/>
    <w:charset w:val="00"/>
    <w:family w:val="auto"/>
    <w:pitch w:val="variable"/>
    <w:sig w:usb0="800000AF" w:usb1="1001ECEA" w:usb2="00000000" w:usb3="00000000" w:csb0="8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jaVu Sans">
    <w:altName w:val="Times New Roman"/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536021" w14:textId="77777777" w:rsidR="00A24BB1" w:rsidRDefault="00A24BB1">
      <w:pPr>
        <w:spacing w:line="240" w:lineRule="auto"/>
      </w:pPr>
      <w:r>
        <w:separator/>
      </w:r>
    </w:p>
  </w:footnote>
  <w:footnote w:type="continuationSeparator" w:id="0">
    <w:p w14:paraId="7B5C7A6E" w14:textId="77777777" w:rsidR="00A24BB1" w:rsidRDefault="00A24BB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CE5F6E51"/>
    <w:multiLevelType w:val="singleLevel"/>
    <w:tmpl w:val="CE5F6E51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03700574"/>
    <w:multiLevelType w:val="hybridMultilevel"/>
    <w:tmpl w:val="AA527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139AB"/>
    <w:multiLevelType w:val="multilevel"/>
    <w:tmpl w:val="1A8CDA5A"/>
    <w:lvl w:ilvl="0">
      <w:start w:val="17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" w15:restartNumberingAfterBreak="0">
    <w:nsid w:val="1AAC7222"/>
    <w:multiLevelType w:val="multilevel"/>
    <w:tmpl w:val="2A2A13AA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" w15:restartNumberingAfterBreak="0">
    <w:nsid w:val="3EB610F0"/>
    <w:multiLevelType w:val="multilevel"/>
    <w:tmpl w:val="3EB610F0"/>
    <w:lvl w:ilvl="0">
      <w:start w:val="1"/>
      <w:numFmt w:val="bullet"/>
      <w:lvlText w:val=""/>
      <w:lvlJc w:val="left"/>
      <w:pPr>
        <w:tabs>
          <w:tab w:val="left" w:pos="420"/>
        </w:tabs>
        <w:ind w:left="420" w:hanging="420"/>
      </w:pPr>
      <w:rPr>
        <w:rFonts w:ascii="Wingdings" w:hAnsi="Wingdings" w:cs="Wingdings" w:hint="default"/>
      </w:rPr>
    </w:lvl>
    <w:lvl w:ilvl="1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left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left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left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left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left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left" w:pos="3600"/>
        </w:tabs>
        <w:ind w:left="3600" w:hanging="360"/>
      </w:pPr>
    </w:lvl>
  </w:abstractNum>
  <w:abstractNum w:abstractNumId="5" w15:restartNumberingAfterBreak="0">
    <w:nsid w:val="40095C51"/>
    <w:multiLevelType w:val="multilevel"/>
    <w:tmpl w:val="40095C5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46317DD6"/>
    <w:multiLevelType w:val="multilevel"/>
    <w:tmpl w:val="46317DD6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left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left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left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left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left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left" w:pos="3600"/>
        </w:tabs>
        <w:ind w:left="3600" w:hanging="360"/>
      </w:pPr>
    </w:lvl>
  </w:abstractNum>
  <w:abstractNum w:abstractNumId="7" w15:restartNumberingAfterBreak="0">
    <w:nsid w:val="61B23BCC"/>
    <w:multiLevelType w:val="multilevel"/>
    <w:tmpl w:val="61B23BC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6DE12659"/>
    <w:multiLevelType w:val="multilevel"/>
    <w:tmpl w:val="9D3475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6A437CA"/>
    <w:multiLevelType w:val="multilevel"/>
    <w:tmpl w:val="87789EC8"/>
    <w:lvl w:ilvl="0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7"/>
  </w:num>
  <w:num w:numId="4">
    <w:abstractNumId w:val="4"/>
  </w:num>
  <w:num w:numId="5">
    <w:abstractNumId w:val="0"/>
  </w:num>
  <w:num w:numId="6">
    <w:abstractNumId w:val="1"/>
  </w:num>
  <w:num w:numId="7">
    <w:abstractNumId w:val="2"/>
  </w:num>
  <w:num w:numId="8">
    <w:abstractNumId w:val="9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drawingGridHorizontalSpacing w:val="1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1FF7"/>
    <w:rsid w:val="CFEB0CFB"/>
    <w:rsid w:val="D75DA762"/>
    <w:rsid w:val="DF7DA5A4"/>
    <w:rsid w:val="FEF781ED"/>
    <w:rsid w:val="FFDF33FB"/>
    <w:rsid w:val="FFED3F8A"/>
    <w:rsid w:val="000357D7"/>
    <w:rsid w:val="00073B8A"/>
    <w:rsid w:val="00095129"/>
    <w:rsid w:val="000B156D"/>
    <w:rsid w:val="000C17CD"/>
    <w:rsid w:val="000C7514"/>
    <w:rsid w:val="000E7E7D"/>
    <w:rsid w:val="000F378E"/>
    <w:rsid w:val="00136DB6"/>
    <w:rsid w:val="001539DB"/>
    <w:rsid w:val="00196892"/>
    <w:rsid w:val="001D22EE"/>
    <w:rsid w:val="001D415A"/>
    <w:rsid w:val="001F33AD"/>
    <w:rsid w:val="00227246"/>
    <w:rsid w:val="00253CD7"/>
    <w:rsid w:val="002638B9"/>
    <w:rsid w:val="002A0E6D"/>
    <w:rsid w:val="002B443B"/>
    <w:rsid w:val="002D1E85"/>
    <w:rsid w:val="0032781F"/>
    <w:rsid w:val="00340F4C"/>
    <w:rsid w:val="003463B5"/>
    <w:rsid w:val="0035557B"/>
    <w:rsid w:val="00362144"/>
    <w:rsid w:val="003924BA"/>
    <w:rsid w:val="00394F49"/>
    <w:rsid w:val="003D54B2"/>
    <w:rsid w:val="00401DA1"/>
    <w:rsid w:val="004228C2"/>
    <w:rsid w:val="00472F9D"/>
    <w:rsid w:val="00494007"/>
    <w:rsid w:val="004C1CF5"/>
    <w:rsid w:val="004C5F87"/>
    <w:rsid w:val="005048ED"/>
    <w:rsid w:val="00514DB7"/>
    <w:rsid w:val="0053015C"/>
    <w:rsid w:val="00532958"/>
    <w:rsid w:val="00533CA7"/>
    <w:rsid w:val="00585A6E"/>
    <w:rsid w:val="005917AF"/>
    <w:rsid w:val="005B10ED"/>
    <w:rsid w:val="005C2AEC"/>
    <w:rsid w:val="005C65BD"/>
    <w:rsid w:val="006D299D"/>
    <w:rsid w:val="007212E2"/>
    <w:rsid w:val="007245EF"/>
    <w:rsid w:val="007C333C"/>
    <w:rsid w:val="007C5D6E"/>
    <w:rsid w:val="0080751E"/>
    <w:rsid w:val="00820C4E"/>
    <w:rsid w:val="00823D52"/>
    <w:rsid w:val="00847214"/>
    <w:rsid w:val="00886CBE"/>
    <w:rsid w:val="008952AC"/>
    <w:rsid w:val="008B15EE"/>
    <w:rsid w:val="008D0AFA"/>
    <w:rsid w:val="00914213"/>
    <w:rsid w:val="00920C59"/>
    <w:rsid w:val="009227C4"/>
    <w:rsid w:val="009B7B22"/>
    <w:rsid w:val="009D73F7"/>
    <w:rsid w:val="00A24BB1"/>
    <w:rsid w:val="00A363D9"/>
    <w:rsid w:val="00A46AD2"/>
    <w:rsid w:val="00A541AC"/>
    <w:rsid w:val="00A60BE1"/>
    <w:rsid w:val="00AE692C"/>
    <w:rsid w:val="00B32A81"/>
    <w:rsid w:val="00B56F93"/>
    <w:rsid w:val="00B74893"/>
    <w:rsid w:val="00B80033"/>
    <w:rsid w:val="00B9511D"/>
    <w:rsid w:val="00BD78C7"/>
    <w:rsid w:val="00C11FF7"/>
    <w:rsid w:val="00C24440"/>
    <w:rsid w:val="00C36FE7"/>
    <w:rsid w:val="00C4345D"/>
    <w:rsid w:val="00C56CCF"/>
    <w:rsid w:val="00C745B5"/>
    <w:rsid w:val="00C7714F"/>
    <w:rsid w:val="00C84B14"/>
    <w:rsid w:val="00CA3831"/>
    <w:rsid w:val="00CD4962"/>
    <w:rsid w:val="00D423D6"/>
    <w:rsid w:val="00DA2B53"/>
    <w:rsid w:val="00DD69D0"/>
    <w:rsid w:val="00DE7805"/>
    <w:rsid w:val="00E65B34"/>
    <w:rsid w:val="00E81F3D"/>
    <w:rsid w:val="00EB651C"/>
    <w:rsid w:val="00ED6C70"/>
    <w:rsid w:val="00EE7C4D"/>
    <w:rsid w:val="00F16D4E"/>
    <w:rsid w:val="00F3704E"/>
    <w:rsid w:val="00F51A78"/>
    <w:rsid w:val="00F85774"/>
    <w:rsid w:val="00FC160F"/>
    <w:rsid w:val="00FC59C7"/>
    <w:rsid w:val="00FC5F15"/>
    <w:rsid w:val="00FE2E83"/>
    <w:rsid w:val="1FF7D501"/>
    <w:rsid w:val="33F5A74C"/>
    <w:rsid w:val="455F07D2"/>
    <w:rsid w:val="583FADFD"/>
    <w:rsid w:val="6EF8347D"/>
    <w:rsid w:val="6FFFC36E"/>
    <w:rsid w:val="78F32340"/>
    <w:rsid w:val="7BE760A5"/>
    <w:rsid w:val="7ED80907"/>
    <w:rsid w:val="7EFD7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BBF8C7"/>
  <w15:docId w15:val="{D7ABF83A-6588-43AE-9478-428C76C61D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557B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5">
    <w:name w:val="heading 5"/>
    <w:next w:val="a"/>
    <w:uiPriority w:val="9"/>
    <w:semiHidden/>
    <w:unhideWhenUsed/>
    <w:qFormat/>
    <w:rsid w:val="0035557B"/>
    <w:pPr>
      <w:spacing w:beforeAutospacing="1" w:after="0" w:afterAutospacing="1"/>
      <w:outlineLvl w:val="4"/>
    </w:pPr>
    <w:rPr>
      <w:rFonts w:ascii="SimSun" w:hAnsi="SimSun" w:hint="eastAsia"/>
      <w:b/>
      <w:bCs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sid w:val="0035557B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Body Text"/>
    <w:basedOn w:val="a"/>
    <w:qFormat/>
    <w:rsid w:val="0035557B"/>
    <w:pPr>
      <w:spacing w:after="140"/>
    </w:pPr>
  </w:style>
  <w:style w:type="character" w:styleId="a6">
    <w:name w:val="Hyperlink"/>
    <w:basedOn w:val="a0"/>
    <w:uiPriority w:val="99"/>
    <w:unhideWhenUsed/>
    <w:qFormat/>
    <w:rsid w:val="0035557B"/>
    <w:rPr>
      <w:color w:val="0000FF" w:themeColor="hyperlink"/>
      <w:u w:val="single"/>
    </w:rPr>
  </w:style>
  <w:style w:type="paragraph" w:styleId="a7">
    <w:name w:val="List"/>
    <w:basedOn w:val="a5"/>
    <w:qFormat/>
    <w:rsid w:val="0035557B"/>
  </w:style>
  <w:style w:type="paragraph" w:styleId="a8">
    <w:name w:val="Normal (Web)"/>
    <w:uiPriority w:val="99"/>
    <w:semiHidden/>
    <w:unhideWhenUsed/>
    <w:rsid w:val="0035557B"/>
    <w:pPr>
      <w:spacing w:beforeAutospacing="1" w:after="144"/>
    </w:pPr>
    <w:rPr>
      <w:sz w:val="24"/>
      <w:szCs w:val="24"/>
      <w:lang w:val="en-US" w:eastAsia="zh-CN"/>
    </w:rPr>
  </w:style>
  <w:style w:type="table" w:styleId="a9">
    <w:name w:val="Table Grid"/>
    <w:basedOn w:val="a1"/>
    <w:uiPriority w:val="59"/>
    <w:qFormat/>
    <w:rsid w:val="00355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textrun">
    <w:name w:val="normaltextrun"/>
    <w:basedOn w:val="a0"/>
    <w:qFormat/>
    <w:rsid w:val="0035557B"/>
  </w:style>
  <w:style w:type="character" w:customStyle="1" w:styleId="spellingerror">
    <w:name w:val="spellingerror"/>
    <w:basedOn w:val="a0"/>
    <w:qFormat/>
    <w:rsid w:val="0035557B"/>
  </w:style>
  <w:style w:type="character" w:customStyle="1" w:styleId="eop">
    <w:name w:val="eop"/>
    <w:basedOn w:val="a0"/>
    <w:qFormat/>
    <w:rsid w:val="0035557B"/>
  </w:style>
  <w:style w:type="character" w:customStyle="1" w:styleId="NumberingSymbols">
    <w:name w:val="Numbering Symbols"/>
    <w:qFormat/>
    <w:rsid w:val="0035557B"/>
  </w:style>
  <w:style w:type="character" w:customStyle="1" w:styleId="Bullets">
    <w:name w:val="Bullets"/>
    <w:qFormat/>
    <w:rsid w:val="0035557B"/>
    <w:rPr>
      <w:rFonts w:ascii="OpenSymbol" w:eastAsia="OpenSymbol" w:hAnsi="OpenSymbol" w:cs="OpenSymbol"/>
    </w:rPr>
  </w:style>
  <w:style w:type="paragraph" w:customStyle="1" w:styleId="Heading">
    <w:name w:val="Heading"/>
    <w:basedOn w:val="a"/>
    <w:next w:val="a5"/>
    <w:qFormat/>
    <w:rsid w:val="0035557B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customStyle="1" w:styleId="Caption1">
    <w:name w:val="Caption1"/>
    <w:basedOn w:val="a"/>
    <w:qFormat/>
    <w:rsid w:val="0035557B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Index">
    <w:name w:val="Index"/>
    <w:basedOn w:val="a"/>
    <w:qFormat/>
    <w:rsid w:val="0035557B"/>
    <w:pPr>
      <w:suppressLineNumbers/>
    </w:pPr>
  </w:style>
  <w:style w:type="paragraph" w:customStyle="1" w:styleId="paragraph">
    <w:name w:val="paragraph"/>
    <w:basedOn w:val="a"/>
    <w:qFormat/>
    <w:rsid w:val="0035557B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Абзац списка1"/>
    <w:basedOn w:val="a"/>
    <w:qFormat/>
    <w:rsid w:val="0035557B"/>
    <w:pPr>
      <w:widowControl w:val="0"/>
      <w:suppressAutoHyphens/>
      <w:spacing w:after="0" w:line="240" w:lineRule="auto"/>
      <w:ind w:left="708"/>
    </w:pPr>
    <w:rPr>
      <w:rFonts w:ascii="Times New Roman" w:eastAsia="Lucida Sans Unicode" w:hAnsi="Times New Roman" w:cs="Times New Roman"/>
      <w:color w:val="00000A"/>
      <w:kern w:val="2"/>
      <w:sz w:val="24"/>
      <w:szCs w:val="24"/>
      <w:lang w:eastAsia="zh-CN"/>
    </w:rPr>
  </w:style>
  <w:style w:type="paragraph" w:customStyle="1" w:styleId="TableContents">
    <w:name w:val="Table Contents"/>
    <w:basedOn w:val="a"/>
    <w:qFormat/>
    <w:rsid w:val="0035557B"/>
    <w:pPr>
      <w:suppressLineNumbers/>
    </w:pPr>
  </w:style>
  <w:style w:type="paragraph" w:customStyle="1" w:styleId="TableHeading">
    <w:name w:val="Table Heading"/>
    <w:basedOn w:val="TableContents"/>
    <w:qFormat/>
    <w:rsid w:val="0035557B"/>
    <w:pPr>
      <w:jc w:val="center"/>
    </w:pPr>
    <w:rPr>
      <w:b/>
      <w:bCs/>
    </w:rPr>
  </w:style>
  <w:style w:type="paragraph" w:styleId="aa">
    <w:name w:val="List Paragraph"/>
    <w:basedOn w:val="a"/>
    <w:uiPriority w:val="34"/>
    <w:qFormat/>
    <w:rsid w:val="0035557B"/>
    <w:pPr>
      <w:ind w:left="720"/>
      <w:contextualSpacing/>
    </w:pPr>
  </w:style>
  <w:style w:type="character" w:styleId="ab">
    <w:name w:val="Placeholder Text"/>
    <w:basedOn w:val="a0"/>
    <w:uiPriority w:val="99"/>
    <w:semiHidden/>
    <w:qFormat/>
    <w:rsid w:val="0035557B"/>
    <w:rPr>
      <w:color w:val="808080"/>
    </w:rPr>
  </w:style>
  <w:style w:type="character" w:customStyle="1" w:styleId="a4">
    <w:name w:val="Текст выноски Знак"/>
    <w:basedOn w:val="a0"/>
    <w:link w:val="a3"/>
    <w:uiPriority w:val="99"/>
    <w:semiHidden/>
    <w:qFormat/>
    <w:rsid w:val="0035557B"/>
    <w:rPr>
      <w:rFonts w:ascii="Tahoma" w:hAnsi="Tahoma" w:cs="Tahoma"/>
      <w:sz w:val="16"/>
      <w:szCs w:val="16"/>
    </w:rPr>
  </w:style>
  <w:style w:type="character" w:customStyle="1" w:styleId="WW8Num2z0">
    <w:name w:val="WW8Num2z0"/>
    <w:qFormat/>
    <w:rsid w:val="0035557B"/>
  </w:style>
  <w:style w:type="paragraph" w:customStyle="1" w:styleId="2">
    <w:name w:val="Абзац списка2"/>
    <w:basedOn w:val="a"/>
    <w:qFormat/>
    <w:rsid w:val="0035557B"/>
    <w:pPr>
      <w:ind w:left="708"/>
    </w:pPr>
  </w:style>
  <w:style w:type="character" w:styleId="ac">
    <w:name w:val="FollowedHyperlink"/>
    <w:basedOn w:val="a0"/>
    <w:uiPriority w:val="99"/>
    <w:semiHidden/>
    <w:unhideWhenUsed/>
    <w:rsid w:val="000C751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639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u.wikipedia.org/wiki/&#1063;&#1080;&#1089;&#1083;&#1077;&#1085;&#1085;&#1086;&#1077;_&#1080;&#1085;&#1090;&#1077;&#1075;&#1088;&#1080;&#1088;&#1086;&#1074;&#1072;&#1085;&#1080;&#1077;" TargetMode="External"/><Relationship Id="rId21" Type="http://schemas.openxmlformats.org/officeDocument/2006/relationships/hyperlink" Target="https://cpp.mazurok.com/mtasks/sql/" TargetMode="External"/><Relationship Id="rId34" Type="http://schemas.openxmlformats.org/officeDocument/2006/relationships/hyperlink" Target="https://habr.com/ru/post/274827/" TargetMode="External"/><Relationship Id="rId42" Type="http://schemas.openxmlformats.org/officeDocument/2006/relationships/hyperlink" Target="https://ru.wikipedia.org/wiki/&#1040;&#1083;&#1075;&#1086;&#1088;&#1080;&#1090;&#1084;_&#1064;&#1077;&#1085;&#1085;&#1086;&#1085;&#1072;_&#8212;_&#1060;&#1072;&#1085;&#1086;" TargetMode="External"/><Relationship Id="rId47" Type="http://schemas.openxmlformats.org/officeDocument/2006/relationships/hyperlink" Target="https://habr.com/ru/post/235553/" TargetMode="External"/><Relationship Id="rId50" Type="http://schemas.openxmlformats.org/officeDocument/2006/relationships/hyperlink" Target="https://ru.wikipedia.org/wiki/&#1064;&#1080;&#1092;&#1088;_&#1042;&#1080;&#1078;&#1077;&#1085;&#1077;&#1088;&#1072;" TargetMode="External"/><Relationship Id="rId55" Type="http://schemas.openxmlformats.org/officeDocument/2006/relationships/image" Target="media/image2.wmf"/><Relationship Id="rId63" Type="http://schemas.openxmlformats.org/officeDocument/2006/relationships/hyperlink" Target="https://disk.yandex.ru/d/OEKJin8PiR7Dhw" TargetMode="Externa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hyperlink" Target="https://www.youtube.com/watch?v=J-QueLndVI8&amp;list=PLJOzdkh8T5krxc4HsHbB8g8f0hu7973fK&amp;index=18" TargetMode="External"/><Relationship Id="rId29" Type="http://schemas.openxmlformats.org/officeDocument/2006/relationships/hyperlink" Target="https://www.econometrics-with-r.org/4-lrwor.html" TargetMode="External"/><Relationship Id="rId11" Type="http://schemas.openxmlformats.org/officeDocument/2006/relationships/hyperlink" Target="http://acm.mipt.ru/twiki/bin/view/Algorithms/AlgorithmAlphaBeta" TargetMode="External"/><Relationship Id="rId24" Type="http://schemas.openxmlformats.org/officeDocument/2006/relationships/hyperlink" Target="https://logic.pdmi.ras.ru/~sergey/teaching/ml/04-genetic.pdf" TargetMode="External"/><Relationship Id="rId32" Type="http://schemas.openxmlformats.org/officeDocument/2006/relationships/hyperlink" Target="https://habr.com/ru/post/274827/" TargetMode="External"/><Relationship Id="rId37" Type="http://schemas.openxmlformats.org/officeDocument/2006/relationships/hyperlink" Target="https://ru.wikipedia.org/wiki/&#1052;&#1077;&#1090;&#1086;&#1076;_k-&#1089;&#1088;&#1077;&#1076;&#1085;&#1080;&#1093;" TargetMode="External"/><Relationship Id="rId40" Type="http://schemas.openxmlformats.org/officeDocument/2006/relationships/hyperlink" Target="https://habr.com/ru/post/509220/" TargetMode="External"/><Relationship Id="rId45" Type="http://schemas.openxmlformats.org/officeDocument/2006/relationships/hyperlink" Target="https://habr.com/ru/post/251295/" TargetMode="External"/><Relationship Id="rId53" Type="http://schemas.openxmlformats.org/officeDocument/2006/relationships/image" Target="media/image1.wmf"/><Relationship Id="rId58" Type="http://schemas.openxmlformats.org/officeDocument/2006/relationships/oleObject" Target="embeddings/oleObject3.bin"/><Relationship Id="rId66" Type="http://schemas.openxmlformats.org/officeDocument/2006/relationships/hyperlink" Target="http://www.machinelearning.ru/wiki/index.php?title=%D0%9D%D0%B5%D0%B9%D1%80%D0%BE%D0%BD%D0%BD%D0%B0%D1%8F_%D1%81%D0%B5%D1%82%D1%8C_%D0%9A%D0%BE%D1%85%D0%BE%D0%BD%D0%B5%D0%BD%D0%B0" TargetMode="External"/><Relationship Id="rId5" Type="http://schemas.openxmlformats.org/officeDocument/2006/relationships/settings" Target="settings.xml"/><Relationship Id="rId61" Type="http://schemas.openxmlformats.org/officeDocument/2006/relationships/hyperlink" Target="https://otexts.com/fpp2/regression.html" TargetMode="External"/><Relationship Id="rId19" Type="http://schemas.openxmlformats.org/officeDocument/2006/relationships/hyperlink" Target="http://www.machinelearning.ru/wiki/images/8/88/MMP_Praktikum_317_2015s_7.pdf" TargetMode="External"/><Relationship Id="rId14" Type="http://schemas.openxmlformats.org/officeDocument/2006/relationships/hyperlink" Target="https://yadi.sk/d/_KwsBWiq3TiDqL" TargetMode="External"/><Relationship Id="rId22" Type="http://schemas.openxmlformats.org/officeDocument/2006/relationships/hyperlink" Target="http://www.machinelearning.ru/wiki/index.php?title=%D0%93%D0%B5%D0%BD%D0%B5%D1%82%D0%B8%D1%87%D0%B5%D1%81%D0%BA%D0%B8%D0%B9_%D0%B0%D0%BB%D0%B3%D0%BE%D1%80%D0%B8%D1%82%D0%BC" TargetMode="External"/><Relationship Id="rId27" Type="http://schemas.openxmlformats.org/officeDocument/2006/relationships/hyperlink" Target="http://aco.ifmo.ru/el_books/numerical_methods/lectures/glava2.html" TargetMode="External"/><Relationship Id="rId30" Type="http://schemas.openxmlformats.org/officeDocument/2006/relationships/hyperlink" Target="https://disk.yandex.ru/d/OEKJin8PiR7Dhw" TargetMode="External"/><Relationship Id="rId35" Type="http://schemas.openxmlformats.org/officeDocument/2006/relationships/hyperlink" Target="https://habr.com/ru/post/505632/" TargetMode="External"/><Relationship Id="rId43" Type="http://schemas.openxmlformats.org/officeDocument/2006/relationships/hyperlink" Target="https://ru.wikipedia.org/wiki/&#1050;&#1086;&#1076;_&#1061;&#1072;&#1092;&#1092;&#1084;&#1072;&#1085;&#1072;" TargetMode="External"/><Relationship Id="rId48" Type="http://schemas.openxmlformats.org/officeDocument/2006/relationships/hyperlink" Target="https://ru.wikipedia.org/wiki/&#1064;&#1080;&#1092;&#1088;&#1086;&#1074;&#1072;&#1085;&#1080;&#1077;" TargetMode="External"/><Relationship Id="rId56" Type="http://schemas.openxmlformats.org/officeDocument/2006/relationships/oleObject" Target="embeddings/oleObject2.bin"/><Relationship Id="rId64" Type="http://schemas.openxmlformats.org/officeDocument/2006/relationships/hyperlink" Target="https://yadi.sk/d/_KwsBWiq3TiDqL" TargetMode="External"/><Relationship Id="rId8" Type="http://schemas.openxmlformats.org/officeDocument/2006/relationships/endnotes" Target="endnotes.xml"/><Relationship Id="rId51" Type="http://schemas.openxmlformats.org/officeDocument/2006/relationships/hyperlink" Target="https://habr.com/ru/post/144200/" TargetMode="External"/><Relationship Id="rId3" Type="http://schemas.openxmlformats.org/officeDocument/2006/relationships/numbering" Target="numbering.xml"/><Relationship Id="rId12" Type="http://schemas.openxmlformats.org/officeDocument/2006/relationships/hyperlink" Target="http://algolist.ru/games/alphabeta.php" TargetMode="External"/><Relationship Id="rId17" Type="http://schemas.openxmlformats.org/officeDocument/2006/relationships/hyperlink" Target="https://habr.com/ru/post/150399/" TargetMode="External"/><Relationship Id="rId25" Type="http://schemas.openxmlformats.org/officeDocument/2006/relationships/hyperlink" Target="https://basegroup.ru/community/articles/real-coded-ga" TargetMode="External"/><Relationship Id="rId33" Type="http://schemas.openxmlformats.org/officeDocument/2006/relationships/hyperlink" Target="https://habr.com/ru/post/505632/" TargetMode="External"/><Relationship Id="rId38" Type="http://schemas.openxmlformats.org/officeDocument/2006/relationships/hyperlink" Target="https://habr.com/ru/post/67078/" TargetMode="External"/><Relationship Id="rId46" Type="http://schemas.openxmlformats.org/officeDocument/2006/relationships/hyperlink" Target="https://www.compression.ru/arctest/descript/methods.htm" TargetMode="External"/><Relationship Id="rId59" Type="http://schemas.openxmlformats.org/officeDocument/2006/relationships/image" Target="media/image4.wmf"/><Relationship Id="rId67" Type="http://schemas.openxmlformats.org/officeDocument/2006/relationships/fontTable" Target="fontTable.xml"/><Relationship Id="rId20" Type="http://schemas.openxmlformats.org/officeDocument/2006/relationships/hyperlink" Target="http://ais.khstu.ru/Reference/MySQL/book/Chapter%2013/1.htm" TargetMode="External"/><Relationship Id="rId41" Type="http://schemas.openxmlformats.org/officeDocument/2006/relationships/hyperlink" Target="https://ru.wikipedia.org/wiki/&#1061;&#1077;&#1096;-&#1090;&#1072;&#1073;&#1083;&#1080;&#1094;&#1072;" TargetMode="External"/><Relationship Id="rId54" Type="http://schemas.openxmlformats.org/officeDocument/2006/relationships/oleObject" Target="embeddings/oleObject1.bin"/><Relationship Id="rId62" Type="http://schemas.openxmlformats.org/officeDocument/2006/relationships/hyperlink" Target="https://www.econometrics-with-r.org/4-lrwor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s://habr.com/ru/post/301406/" TargetMode="External"/><Relationship Id="rId23" Type="http://schemas.openxmlformats.org/officeDocument/2006/relationships/hyperlink" Target="https://habr.com/ru/post/128704/" TargetMode="External"/><Relationship Id="rId28" Type="http://schemas.openxmlformats.org/officeDocument/2006/relationships/hyperlink" Target="https://otexts.com/fpp2/regression.html" TargetMode="External"/><Relationship Id="rId36" Type="http://schemas.openxmlformats.org/officeDocument/2006/relationships/hyperlink" Target="https://habr.com/ru/post/274827/" TargetMode="External"/><Relationship Id="rId49" Type="http://schemas.openxmlformats.org/officeDocument/2006/relationships/hyperlink" Target="https://ru.wikipedia.org/wiki/&#1064;&#1080;&#1092;&#1088;_&#1055;&#1083;&#1077;&#1081;&#1092;&#1077;&#1088;&#1072;" TargetMode="External"/><Relationship Id="rId57" Type="http://schemas.openxmlformats.org/officeDocument/2006/relationships/image" Target="media/image3.wmf"/><Relationship Id="rId10" Type="http://schemas.openxmlformats.org/officeDocument/2006/relationships/hyperlink" Target="https://habr.com/ru/post/420133/" TargetMode="External"/><Relationship Id="rId31" Type="http://schemas.openxmlformats.org/officeDocument/2006/relationships/hyperlink" Target="https://habr.com/ru/post/505632/" TargetMode="External"/><Relationship Id="rId44" Type="http://schemas.openxmlformats.org/officeDocument/2006/relationships/hyperlink" Target="http://cito-web.yspu.org/link1/metod/theory/node36.html" TargetMode="External"/><Relationship Id="rId52" Type="http://schemas.openxmlformats.org/officeDocument/2006/relationships/hyperlink" Target="http://algolist.ru/compress/standard/huffman.php" TargetMode="External"/><Relationship Id="rId60" Type="http://schemas.openxmlformats.org/officeDocument/2006/relationships/oleObject" Target="embeddings/oleObject4.bin"/><Relationship Id="rId65" Type="http://schemas.openxmlformats.org/officeDocument/2006/relationships/hyperlink" Target="https://habr.com/ru/post/143668/" TargetMode="External"/><Relationship Id="rId4" Type="http://schemas.openxmlformats.org/officeDocument/2006/relationships/styles" Target="styles.xml"/><Relationship Id="rId9" Type="http://schemas.openxmlformats.org/officeDocument/2006/relationships/hyperlink" Target="https://habr.com/ru/post/437014/" TargetMode="External"/><Relationship Id="rId13" Type="http://schemas.openxmlformats.org/officeDocument/2006/relationships/hyperlink" Target="https://habr.com/ru/post/146088/" TargetMode="External"/><Relationship Id="rId18" Type="http://schemas.openxmlformats.org/officeDocument/2006/relationships/hyperlink" Target="https://habr.com/ru/post/150399/" TargetMode="External"/><Relationship Id="rId39" Type="http://schemas.openxmlformats.org/officeDocument/2006/relationships/hyperlink" Target="https://algowiki-project.org/ru/&#1040;&#1083;&#1075;&#1086;&#1088;&#1080;&#1090;&#1084;_k_&#1089;&#1088;&#1077;&#1076;&#1085;&#1080;&#1093;_(k-means)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125C2A0-FE9F-4DFF-9968-844926AD2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1</Pages>
  <Words>4118</Words>
  <Characters>23477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7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</dc:creator>
  <cp:lastModifiedBy>KLazar</cp:lastModifiedBy>
  <cp:revision>11</cp:revision>
  <cp:lastPrinted>2022-02-20T10:30:00Z</cp:lastPrinted>
  <dcterms:created xsi:type="dcterms:W3CDTF">2022-02-11T12:24:00Z</dcterms:created>
  <dcterms:modified xsi:type="dcterms:W3CDTF">2024-02-11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Krokoz™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  <property fmtid="{D5CDD505-2E9C-101B-9397-08002B2CF9AE}" pid="9" name="KSOProductBuildVer">
    <vt:lpwstr>1033-11.1.0.10161</vt:lpwstr>
  </property>
  <property fmtid="{D5CDD505-2E9C-101B-9397-08002B2CF9AE}" pid="10" name="MTWinEqns">
    <vt:bool>true</vt:bool>
  </property>
</Properties>
</file>